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AEDD5D" w14:textId="77777777" w:rsidR="00971F49" w:rsidRDefault="00971F49" w:rsidP="00971F49">
      <w:pPr>
        <w:jc w:val="center"/>
      </w:pPr>
      <w:r>
        <w:t>Министерство науки и высшего образования РФ</w:t>
      </w:r>
    </w:p>
    <w:p w14:paraId="2C6EF16F" w14:textId="77777777"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14:paraId="3730EF17" w14:textId="77777777" w:rsidR="00971F49" w:rsidRDefault="00971F49" w:rsidP="00971F49">
      <w:pPr>
        <w:jc w:val="center"/>
      </w:pPr>
      <w:r>
        <w:t>политехнический университет</w:t>
      </w:r>
    </w:p>
    <w:p w14:paraId="6B5125F0" w14:textId="77777777"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14:paraId="23294733" w14:textId="77777777" w:rsidR="00971F49" w:rsidRDefault="00971F49" w:rsidP="00971F49">
      <w:pPr>
        <w:jc w:val="center"/>
      </w:pPr>
    </w:p>
    <w:p w14:paraId="019D2F4C" w14:textId="77777777" w:rsidR="00971F49" w:rsidRDefault="00971F49" w:rsidP="00971F49">
      <w:pPr>
        <w:jc w:val="center"/>
      </w:pPr>
    </w:p>
    <w:p w14:paraId="062C19D4" w14:textId="77777777" w:rsidR="00971F49" w:rsidRDefault="00971F49" w:rsidP="00971F49">
      <w:pPr>
        <w:jc w:val="center"/>
      </w:pPr>
    </w:p>
    <w:p w14:paraId="64E79BBA" w14:textId="77777777" w:rsidR="00971F49" w:rsidRDefault="00971F49" w:rsidP="00971F49">
      <w:pPr>
        <w:jc w:val="center"/>
      </w:pPr>
    </w:p>
    <w:p w14:paraId="244E1F5F" w14:textId="77777777" w:rsidR="00971F49" w:rsidRDefault="00971F49" w:rsidP="00971F49">
      <w:pPr>
        <w:jc w:val="center"/>
      </w:pPr>
    </w:p>
    <w:p w14:paraId="64165035" w14:textId="77777777" w:rsidR="00971F49" w:rsidRDefault="00971F49" w:rsidP="00971F49">
      <w:pPr>
        <w:jc w:val="center"/>
      </w:pPr>
    </w:p>
    <w:p w14:paraId="470FF325" w14:textId="77777777" w:rsidR="00971F49" w:rsidRDefault="00971F49" w:rsidP="00971F49">
      <w:pPr>
        <w:jc w:val="center"/>
      </w:pPr>
    </w:p>
    <w:p w14:paraId="49EFAFE0" w14:textId="77777777" w:rsidR="00971F49" w:rsidRDefault="00971F49" w:rsidP="00971F49">
      <w:pPr>
        <w:jc w:val="center"/>
      </w:pPr>
    </w:p>
    <w:p w14:paraId="0B3B11A0" w14:textId="77777777" w:rsidR="00971F49" w:rsidRDefault="00971F49" w:rsidP="00971F49">
      <w:pPr>
        <w:jc w:val="center"/>
      </w:pPr>
    </w:p>
    <w:p w14:paraId="741FD427" w14:textId="77777777" w:rsidR="00971F49" w:rsidRDefault="00971F49" w:rsidP="00971F49">
      <w:pPr>
        <w:jc w:val="center"/>
      </w:pPr>
    </w:p>
    <w:p w14:paraId="041AE2BE" w14:textId="77777777" w:rsidR="00971F49" w:rsidRDefault="00971F49" w:rsidP="00971F49">
      <w:pPr>
        <w:jc w:val="center"/>
      </w:pPr>
    </w:p>
    <w:p w14:paraId="16794F32" w14:textId="77777777" w:rsidR="00971F49" w:rsidRDefault="00971F49" w:rsidP="00971F49">
      <w:pPr>
        <w:jc w:val="center"/>
      </w:pPr>
    </w:p>
    <w:p w14:paraId="46DFDF2C" w14:textId="77777777" w:rsidR="00971F49" w:rsidRDefault="00971F49" w:rsidP="00971F49">
      <w:pPr>
        <w:jc w:val="center"/>
      </w:pPr>
    </w:p>
    <w:p w14:paraId="158162B2" w14:textId="77777777" w:rsidR="00971F49" w:rsidRDefault="00971F49" w:rsidP="00971F49">
      <w:pPr>
        <w:jc w:val="center"/>
      </w:pPr>
    </w:p>
    <w:p w14:paraId="1FB3F3A0" w14:textId="77777777" w:rsidR="00971F49" w:rsidRDefault="00971F49" w:rsidP="00971F49">
      <w:pPr>
        <w:jc w:val="center"/>
      </w:pPr>
      <w:r>
        <w:t>Отчет по лабораторной работе № 4</w:t>
      </w:r>
    </w:p>
    <w:p w14:paraId="5595F400" w14:textId="77777777" w:rsidR="00971F49" w:rsidRDefault="00971F49" w:rsidP="00971F49">
      <w:pPr>
        <w:jc w:val="center"/>
      </w:pPr>
      <w:r>
        <w:t>тема «Линейные алгоритмы в</w:t>
      </w:r>
      <w:r w:rsidRPr="00971F49">
        <w:t xml:space="preserve"> </w:t>
      </w:r>
      <w:r>
        <w:rPr>
          <w:lang w:val="en-US"/>
        </w:rPr>
        <w:t>Java</w:t>
      </w:r>
      <w:r>
        <w:t>»</w:t>
      </w:r>
    </w:p>
    <w:p w14:paraId="74BE8AA6" w14:textId="77777777" w:rsidR="00971F49" w:rsidRDefault="00971F49" w:rsidP="00971F49">
      <w:pPr>
        <w:jc w:val="center"/>
      </w:pPr>
      <w:r>
        <w:t>по дисциплине «Информатика»</w:t>
      </w:r>
    </w:p>
    <w:p w14:paraId="4CD9FCAA" w14:textId="77777777" w:rsidR="00971F49" w:rsidRDefault="00971F49" w:rsidP="00971F49">
      <w:pPr>
        <w:jc w:val="center"/>
      </w:pPr>
    </w:p>
    <w:p w14:paraId="61BED10F" w14:textId="77777777" w:rsidR="00971F49" w:rsidRDefault="00971F49" w:rsidP="00971F49">
      <w:pPr>
        <w:jc w:val="center"/>
      </w:pPr>
    </w:p>
    <w:p w14:paraId="70671B57" w14:textId="77777777" w:rsidR="00971F49" w:rsidRDefault="00971F49" w:rsidP="00971F49">
      <w:pPr>
        <w:jc w:val="center"/>
      </w:pPr>
    </w:p>
    <w:p w14:paraId="3E90D237" w14:textId="77777777" w:rsidR="00971F49" w:rsidRDefault="00971F49" w:rsidP="00971F49">
      <w:pPr>
        <w:jc w:val="center"/>
      </w:pPr>
    </w:p>
    <w:p w14:paraId="54DD5A53" w14:textId="77777777" w:rsidR="00971F49" w:rsidRDefault="00971F49" w:rsidP="00971F49">
      <w:pPr>
        <w:jc w:val="center"/>
      </w:pPr>
    </w:p>
    <w:p w14:paraId="4ADF13E5" w14:textId="77777777" w:rsidR="00971F49" w:rsidRDefault="00971F49" w:rsidP="00971F49">
      <w:pPr>
        <w:jc w:val="center"/>
      </w:pPr>
    </w:p>
    <w:p w14:paraId="6B0B07B0" w14:textId="77777777" w:rsidR="00971F49" w:rsidRDefault="00971F49" w:rsidP="00971F49">
      <w:pPr>
        <w:jc w:val="center"/>
      </w:pPr>
    </w:p>
    <w:p w14:paraId="2132E06D" w14:textId="77777777" w:rsidR="00971F49" w:rsidRDefault="00971F49" w:rsidP="00971F49">
      <w:pPr>
        <w:jc w:val="center"/>
      </w:pPr>
    </w:p>
    <w:p w14:paraId="37D8883F" w14:textId="63A50CDC" w:rsidR="00971F49" w:rsidRDefault="00971F49" w:rsidP="00971F49">
      <w:pPr>
        <w:ind w:left="5670"/>
        <w:jc w:val="left"/>
      </w:pPr>
      <w:r>
        <w:t>Выполнил: студент групп</w:t>
      </w:r>
      <w:r w:rsidR="00154025">
        <w:t>ы</w:t>
      </w:r>
      <w:r>
        <w:t xml:space="preserve"> ИСТ-2</w:t>
      </w:r>
      <w:r w:rsidR="00154025">
        <w:t>2</w:t>
      </w:r>
      <w:r>
        <w:t>-1б</w:t>
      </w:r>
      <w:r w:rsidR="00154025">
        <w:t xml:space="preserve"> Золотарев И.О.</w:t>
      </w:r>
    </w:p>
    <w:p w14:paraId="4DEB3DA5" w14:textId="6A5D2AD0" w:rsidR="00600072" w:rsidRPr="00600072" w:rsidRDefault="00600072" w:rsidP="00971F49">
      <w:pPr>
        <w:ind w:left="5670"/>
        <w:jc w:val="left"/>
      </w:pPr>
      <w:r>
        <w:rPr>
          <w:lang w:val="en-US"/>
        </w:rPr>
        <w:t xml:space="preserve">11 </w:t>
      </w:r>
      <w:r>
        <w:t>вариант</w:t>
      </w:r>
    </w:p>
    <w:p w14:paraId="08EF99C7" w14:textId="77777777" w:rsidR="00971F49" w:rsidRDefault="00971F49" w:rsidP="00971F49">
      <w:pPr>
        <w:ind w:left="5670"/>
        <w:jc w:val="left"/>
      </w:pPr>
    </w:p>
    <w:p w14:paraId="6AEB264E" w14:textId="77777777" w:rsidR="00971F49" w:rsidRDefault="00971F49" w:rsidP="00971F49">
      <w:pPr>
        <w:ind w:left="5670"/>
        <w:jc w:val="left"/>
      </w:pPr>
    </w:p>
    <w:p w14:paraId="0386B5B7" w14:textId="7FB1188B" w:rsidR="00971F49" w:rsidRDefault="00971F49" w:rsidP="00971F49">
      <w:pPr>
        <w:jc w:val="center"/>
      </w:pPr>
    </w:p>
    <w:p w14:paraId="4807874E" w14:textId="77777777" w:rsidR="00154025" w:rsidRDefault="00154025" w:rsidP="00971F49">
      <w:pPr>
        <w:jc w:val="center"/>
      </w:pPr>
    </w:p>
    <w:p w14:paraId="61F5E8AC" w14:textId="77777777" w:rsidR="00971F49" w:rsidRDefault="00971F49" w:rsidP="00971F49">
      <w:pPr>
        <w:jc w:val="center"/>
      </w:pPr>
    </w:p>
    <w:p w14:paraId="31EBFB5B" w14:textId="77777777" w:rsidR="00971F49" w:rsidRDefault="00971F49" w:rsidP="00971F49">
      <w:pPr>
        <w:jc w:val="center"/>
      </w:pPr>
    </w:p>
    <w:p w14:paraId="4516A8FA" w14:textId="77777777" w:rsidR="00971F49" w:rsidRDefault="00971F49" w:rsidP="00971F49">
      <w:pPr>
        <w:jc w:val="center"/>
      </w:pPr>
    </w:p>
    <w:p w14:paraId="115D4D46" w14:textId="77777777" w:rsidR="00971F49" w:rsidRDefault="00971F49" w:rsidP="00971F49">
      <w:pPr>
        <w:jc w:val="center"/>
      </w:pPr>
    </w:p>
    <w:p w14:paraId="436A30B9" w14:textId="77777777" w:rsidR="00971F49" w:rsidRDefault="00971F49" w:rsidP="00971F49">
      <w:pPr>
        <w:jc w:val="center"/>
      </w:pPr>
    </w:p>
    <w:p w14:paraId="5BDC0F2F" w14:textId="77777777" w:rsidR="00971F49" w:rsidRDefault="00971F49" w:rsidP="00971F49">
      <w:pPr>
        <w:jc w:val="center"/>
      </w:pPr>
    </w:p>
    <w:p w14:paraId="243F6015" w14:textId="77777777" w:rsidR="00971F49" w:rsidRDefault="00971F49" w:rsidP="00971F49">
      <w:pPr>
        <w:jc w:val="center"/>
      </w:pPr>
    </w:p>
    <w:p w14:paraId="2E55CF96" w14:textId="77777777" w:rsidR="00971F49" w:rsidRDefault="00971F49" w:rsidP="00971F49">
      <w:pPr>
        <w:jc w:val="center"/>
      </w:pPr>
    </w:p>
    <w:p w14:paraId="2D096BAF" w14:textId="6BB04071" w:rsidR="00971F49" w:rsidRDefault="00971F49" w:rsidP="00600072">
      <w:pPr>
        <w:spacing w:after="200" w:line="276" w:lineRule="auto"/>
        <w:rPr>
          <w:b/>
        </w:rPr>
      </w:pPr>
      <w:r>
        <w:rPr>
          <w:b/>
        </w:rPr>
        <w:br w:type="page"/>
      </w:r>
    </w:p>
    <w:p w14:paraId="6EF01588" w14:textId="77777777" w:rsidR="0037690F" w:rsidRPr="00D446C2" w:rsidRDefault="0037690F" w:rsidP="0037690F">
      <w:pPr>
        <w:pStyle w:val="10"/>
      </w:pPr>
      <w:bookmarkStart w:id="0" w:name="_Toc84504560"/>
      <w:r>
        <w:lastRenderedPageBreak/>
        <w:t>Задание 1</w:t>
      </w:r>
      <w:bookmarkEnd w:id="0"/>
    </w:p>
    <w:p w14:paraId="0B76FDF7" w14:textId="77777777" w:rsidR="00FA5111" w:rsidRPr="00D446C2" w:rsidRDefault="00D446C2" w:rsidP="0037690F">
      <w:pPr>
        <w:pStyle w:val="2"/>
      </w:pPr>
      <w:bookmarkStart w:id="1" w:name="_Toc84504561"/>
      <w:r>
        <w:t xml:space="preserve">1.1. </w:t>
      </w:r>
      <w:r w:rsidR="0037690F">
        <w:t>Постановка задачи</w:t>
      </w:r>
      <w:bookmarkEnd w:id="1"/>
    </w:p>
    <w:p w14:paraId="6EF9B46F" w14:textId="77777777" w:rsidR="001E2AC2" w:rsidRPr="00883B48" w:rsidRDefault="001E2AC2" w:rsidP="001E2AC2">
      <w:pPr>
        <w:contextualSpacing/>
        <w:rPr>
          <w:rFonts w:cs="Times New Roman"/>
          <w:sz w:val="24"/>
          <w:szCs w:val="24"/>
        </w:rPr>
      </w:pPr>
      <w:r w:rsidRPr="00883B48">
        <w:rPr>
          <w:rFonts w:cs="Times New Roman"/>
          <w:sz w:val="24"/>
          <w:szCs w:val="24"/>
        </w:rPr>
        <w:t xml:space="preserve">Даны произвольные </w:t>
      </w:r>
      <w:proofErr w:type="gramStart"/>
      <w:r w:rsidRPr="00883B48">
        <w:rPr>
          <w:rFonts w:cs="Times New Roman"/>
          <w:b/>
          <w:sz w:val="24"/>
          <w:szCs w:val="24"/>
          <w:lang w:val="en-US"/>
        </w:rPr>
        <w:t>x</w:t>
      </w:r>
      <w:r w:rsidRPr="00883B48">
        <w:rPr>
          <w:rFonts w:cs="Times New Roman"/>
          <w:b/>
          <w:sz w:val="24"/>
          <w:szCs w:val="24"/>
        </w:rPr>
        <w:t>,</w:t>
      </w:r>
      <w:r w:rsidRPr="00883B48">
        <w:rPr>
          <w:rFonts w:cs="Times New Roman"/>
          <w:b/>
          <w:sz w:val="24"/>
          <w:szCs w:val="24"/>
          <w:lang w:val="en-US"/>
        </w:rPr>
        <w:t>y</w:t>
      </w:r>
      <w:proofErr w:type="gramEnd"/>
      <w:r w:rsidRPr="00883B48">
        <w:rPr>
          <w:rFonts w:cs="Times New Roman"/>
          <w:b/>
          <w:sz w:val="24"/>
          <w:szCs w:val="24"/>
        </w:rPr>
        <w:t>,</w:t>
      </w:r>
      <w:r w:rsidRPr="00883B48">
        <w:rPr>
          <w:rFonts w:cs="Times New Roman"/>
          <w:b/>
          <w:sz w:val="24"/>
          <w:szCs w:val="24"/>
          <w:lang w:val="en-US"/>
        </w:rPr>
        <w:t>z</w:t>
      </w:r>
      <w:r w:rsidRPr="00883B48">
        <w:rPr>
          <w:rFonts w:cs="Times New Roman"/>
          <w:sz w:val="24"/>
          <w:szCs w:val="24"/>
        </w:rPr>
        <w:t xml:space="preserve">. Вычислить </w:t>
      </w:r>
      <w:r w:rsidRPr="00883B48">
        <w:rPr>
          <w:rFonts w:cs="Times New Roman"/>
          <w:b/>
          <w:sz w:val="24"/>
          <w:szCs w:val="24"/>
          <w:lang w:val="en-US"/>
        </w:rPr>
        <w:t>a</w:t>
      </w:r>
      <w:r w:rsidRPr="00883B48">
        <w:rPr>
          <w:rFonts w:cs="Times New Roman"/>
          <w:b/>
          <w:sz w:val="24"/>
          <w:szCs w:val="24"/>
        </w:rPr>
        <w:t>,</w:t>
      </w:r>
      <w:r w:rsidRPr="00883B48">
        <w:rPr>
          <w:rFonts w:cs="Times New Roman"/>
          <w:b/>
          <w:sz w:val="24"/>
          <w:szCs w:val="24"/>
          <w:lang w:val="en-US"/>
        </w:rPr>
        <w:t>b</w:t>
      </w:r>
      <w:r w:rsidRPr="00883B48">
        <w:rPr>
          <w:rFonts w:cs="Times New Roman"/>
          <w:sz w:val="24"/>
          <w:szCs w:val="24"/>
        </w:rPr>
        <w:t>, если:</w:t>
      </w:r>
    </w:p>
    <w:p w14:paraId="77655A2D" w14:textId="77777777" w:rsidR="00767A25" w:rsidRDefault="00767A25" w:rsidP="00767A25">
      <w:pPr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1) </w:t>
      </w:r>
      <w:r w:rsidRPr="00A45C48">
        <w:rPr>
          <w:rFonts w:cs="Times New Roman"/>
          <w:position w:val="-32"/>
          <w:szCs w:val="24"/>
        </w:rPr>
        <w:object w:dxaOrig="2299" w:dyaOrig="740" w14:anchorId="289857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14.85pt;height:37.1pt" o:ole="">
            <v:imagedata r:id="rId6" o:title=""/>
          </v:shape>
          <o:OLEObject Type="Embed" ProgID="Equation.DSMT4" ShapeID="_x0000_i1031" DrawAspect="Content" ObjectID="_1726826382" r:id="rId7"/>
        </w:object>
      </w:r>
      <w:r>
        <w:rPr>
          <w:rFonts w:cs="Times New Roman"/>
          <w:szCs w:val="24"/>
        </w:rPr>
        <w:t>;</w:t>
      </w:r>
    </w:p>
    <w:p w14:paraId="2F169248" w14:textId="77777777" w:rsidR="00767A25" w:rsidRPr="003B3436" w:rsidRDefault="00767A25" w:rsidP="00767A25">
      <w:pPr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2) </w:t>
      </w:r>
      <w:r w:rsidRPr="00A45C48">
        <w:rPr>
          <w:rFonts w:cs="Times New Roman"/>
          <w:position w:val="-44"/>
          <w:szCs w:val="24"/>
        </w:rPr>
        <w:object w:dxaOrig="3159" w:dyaOrig="980" w14:anchorId="24461168">
          <v:shape id="_x0000_i1033" type="#_x0000_t75" style="width:158.15pt;height:49.05pt" o:ole="">
            <v:imagedata r:id="rId8" o:title=""/>
          </v:shape>
          <o:OLEObject Type="Embed" ProgID="Equation.DSMT4" ShapeID="_x0000_i1033" DrawAspect="Content" ObjectID="_1726826383" r:id="rId9"/>
        </w:object>
      </w:r>
      <w:r w:rsidRPr="003B3436">
        <w:rPr>
          <w:rFonts w:cs="Times New Roman"/>
          <w:szCs w:val="24"/>
        </w:rPr>
        <w:t>.</w:t>
      </w:r>
    </w:p>
    <w:p w14:paraId="21E925F8" w14:textId="77777777" w:rsidR="00FF6D44" w:rsidRPr="00154025" w:rsidRDefault="00FF6D44" w:rsidP="001E2AC2"/>
    <w:p w14:paraId="08625B76" w14:textId="0FF6A349" w:rsidR="001E2AC2" w:rsidRDefault="00D446C2" w:rsidP="0037690F">
      <w:pPr>
        <w:pStyle w:val="2"/>
      </w:pPr>
      <w:bookmarkStart w:id="2" w:name="_Toc84504562"/>
      <w:r w:rsidRPr="00154025">
        <w:t xml:space="preserve">1.2. </w:t>
      </w:r>
      <w:r w:rsidR="0037690F">
        <w:t>Решение</w:t>
      </w:r>
      <w:r w:rsidR="0037690F" w:rsidRPr="00154025">
        <w:t xml:space="preserve"> </w:t>
      </w:r>
      <w:r w:rsidR="0037690F">
        <w:t>задачи</w:t>
      </w:r>
      <w:r w:rsidR="0037690F" w:rsidRPr="00154025">
        <w:t xml:space="preserve">, </w:t>
      </w:r>
      <w:r w:rsidR="0037690F">
        <w:t>код</w:t>
      </w:r>
      <w:r w:rsidR="0037690F" w:rsidRPr="00154025">
        <w:t xml:space="preserve"> </w:t>
      </w:r>
      <w:r w:rsidR="0037690F">
        <w:t>программы</w:t>
      </w:r>
      <w:bookmarkEnd w:id="2"/>
    </w:p>
    <w:p w14:paraId="03E2D3CE" w14:textId="637A0C95" w:rsidR="00767A25" w:rsidRPr="00767A25" w:rsidRDefault="00767A25" w:rsidP="00767A25">
      <w:pPr>
        <w:rPr>
          <w:lang w:val="en-US"/>
        </w:rPr>
      </w:pPr>
      <w:r w:rsidRPr="00767A25">
        <w:rPr>
          <w:lang w:val="en-US"/>
        </w:rPr>
        <w:t>1)</w:t>
      </w:r>
    </w:p>
    <w:p w14:paraId="7BC6F2F1" w14:textId="77777777" w:rsidR="00767A25" w:rsidRPr="00767A25" w:rsidRDefault="00767A25" w:rsidP="00767A25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767A2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767A2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r w:rsidRPr="00767A2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7A2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r w:rsidRPr="00767A2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.*</w:t>
      </w:r>
      <w:r w:rsidRPr="00767A2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7A2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767A2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767A2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767A2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flaba4n1 {</w:t>
      </w:r>
      <w:r w:rsidRPr="00767A2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67A2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767A25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767A2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{</w:t>
      </w:r>
      <w:r w:rsidRPr="00767A2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sc = </w:t>
      </w:r>
      <w:r w:rsidRPr="00767A2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767A2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767A2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767A2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67A2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7A2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767A2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</w:t>
      </w:r>
      <w:r w:rsidRPr="00767A2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67A2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767A2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67A2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767A2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7A2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67A2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67A2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67A2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767A2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xter m"</w:t>
      </w:r>
      <w:r w:rsidRPr="00767A2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67A2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7A2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67A2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 = sc.nextDouble()</w:t>
      </w:r>
      <w:r w:rsidRPr="00767A2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7A2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67A2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67A2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67A2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767A2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xter y"</w:t>
      </w:r>
      <w:r w:rsidRPr="00767A2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67A2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7A2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67A2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 = sc.nextDouble()</w:t>
      </w:r>
      <w:r w:rsidRPr="00767A2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7A2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67A2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 = (</w:t>
      </w:r>
      <w:r w:rsidRPr="00767A25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767A2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m</w:t>
      </w:r>
      <w:r w:rsidRPr="00767A2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767A25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67A2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767A25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.8</w:t>
      </w:r>
      <w:r w:rsidRPr="00767A2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m+</w:t>
      </w:r>
      <w:r w:rsidRPr="00767A25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355</w:t>
      </w:r>
      <w:r w:rsidRPr="00767A2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/(</w:t>
      </w:r>
      <w:r w:rsidRPr="00767A25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767A2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67A25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67A2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y) + </w:t>
      </w:r>
      <w:r w:rsidRPr="00767A25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.6</w:t>
      </w:r>
      <w:r w:rsidRPr="00767A2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67A2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7A2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67A2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67A25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67A2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767A25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f(x) =" </w:t>
      </w:r>
      <w:r w:rsidRPr="00767A2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f)</w:t>
      </w:r>
      <w:r w:rsidRPr="00767A2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67A25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67A2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67A25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0355422E" w14:textId="71DB9B2E" w:rsidR="0037690F" w:rsidRDefault="00767A25" w:rsidP="0037690F">
      <w:r>
        <w:t>2)</w:t>
      </w:r>
    </w:p>
    <w:p w14:paraId="2EEE55F5" w14:textId="77777777" w:rsidR="00C46F41" w:rsidRPr="00C46F41" w:rsidRDefault="00C46F41" w:rsidP="00C46F41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.*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flaba4n1 {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C46F41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{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sc = 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C46F41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proofErr w:type="spellEnd"/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C46F41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C46F4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xter x"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 = sc.nextDouble()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C46F41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C46F4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xter y"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 = sc.nextDouble()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C46F41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C46F4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xter d"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 = sc.nextDouble()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C46F41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C46F4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xter a"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 = sc.nextDouble()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C46F41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C46F4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xter c"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 = sc.nextDouble()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 = (</w:t>
      </w:r>
      <w:r w:rsidRPr="00C46F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C46F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y + </w:t>
      </w:r>
      <w:r w:rsidRPr="00C46F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))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+</w:t>
      </w:r>
      <w:r w:rsidRPr="00C46F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.4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d*</w:t>
      </w:r>
      <w:r w:rsidRPr="00C46F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brt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-x))/(</w:t>
      </w:r>
      <w:r w:rsidRPr="00C46F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C46F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p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C46F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+</w:t>
      </w:r>
      <w:r w:rsidRPr="00C46F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C46F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p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C46F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C46F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))*</w:t>
      </w:r>
      <w:r w:rsidRPr="00C46F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C46F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+x*</w:t>
      </w:r>
      <w:r w:rsidRPr="00C46F41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c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C46F4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)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C46F41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C46F4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f ="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f)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C46F4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C46F4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10DD283A" w14:textId="77777777" w:rsidR="00C46F41" w:rsidRPr="00C46F41" w:rsidRDefault="00C46F41" w:rsidP="0037690F">
      <w:pPr>
        <w:rPr>
          <w:lang w:val="en-US"/>
        </w:rPr>
      </w:pPr>
    </w:p>
    <w:p w14:paraId="319C8C52" w14:textId="77777777" w:rsidR="00767A25" w:rsidRPr="00767A25" w:rsidRDefault="00767A25" w:rsidP="0037690F">
      <w:pPr>
        <w:rPr>
          <w:lang w:val="en-US"/>
        </w:rPr>
      </w:pPr>
    </w:p>
    <w:p w14:paraId="78D89B53" w14:textId="77777777" w:rsidR="0037690F" w:rsidRDefault="00D446C2" w:rsidP="0037690F">
      <w:pPr>
        <w:pStyle w:val="2"/>
      </w:pPr>
      <w:bookmarkStart w:id="3" w:name="_Toc84504563"/>
      <w:r>
        <w:t xml:space="preserve">1.3. </w:t>
      </w:r>
      <w:r w:rsidR="0037690F">
        <w:t>Тестирование работы программы с проверкой</w:t>
      </w:r>
      <w:bookmarkEnd w:id="3"/>
    </w:p>
    <w:p w14:paraId="28CBBD56" w14:textId="77777777" w:rsidR="0037690F" w:rsidRPr="00D446C2" w:rsidRDefault="0037690F" w:rsidP="0037690F"/>
    <w:p w14:paraId="38012772" w14:textId="25948169" w:rsidR="0037690F" w:rsidRDefault="0037690F" w:rsidP="0037690F">
      <w:r>
        <w:t>Формул</w:t>
      </w:r>
      <w:r w:rsidR="00767A25">
        <w:t>а</w:t>
      </w:r>
      <w:r>
        <w:t xml:space="preserve"> для вычисления функций </w:t>
      </w:r>
      <w:r w:rsidR="00767A25">
        <w:rPr>
          <w:lang w:val="en-US"/>
        </w:rPr>
        <w:t>f</w:t>
      </w:r>
      <w:r w:rsidR="00767A25" w:rsidRPr="00767A25">
        <w:t xml:space="preserve"> ()</w:t>
      </w:r>
      <w:r>
        <w:t>:</w:t>
      </w:r>
    </w:p>
    <w:p w14:paraId="1F53013B" w14:textId="5FDE0635" w:rsidR="0037690F" w:rsidRPr="0023190B" w:rsidRDefault="00767A25" w:rsidP="00512EB2">
      <w:pPr>
        <w:rPr>
          <w:rFonts w:cs="Times New Roman"/>
          <w:sz w:val="22"/>
        </w:rPr>
      </w:pPr>
      <w:r>
        <w:rPr>
          <w:lang w:val="en-US"/>
        </w:rPr>
        <w:lastRenderedPageBreak/>
        <w:t>C</w:t>
      </w:r>
      <w:r w:rsidR="0037690F" w:rsidRPr="0023190B">
        <w:t xml:space="preserve">2) </w:t>
      </w:r>
      <w:r w:rsidRPr="0023190B">
        <w:t>=(</w:t>
      </w:r>
      <w:r w:rsidRPr="00767A25">
        <w:rPr>
          <w:lang w:val="en-US"/>
        </w:rPr>
        <w:t>B</w:t>
      </w:r>
      <w:r w:rsidRPr="0023190B">
        <w:t>2^2+2.8*</w:t>
      </w:r>
      <w:r w:rsidRPr="00767A25">
        <w:rPr>
          <w:lang w:val="en-US"/>
        </w:rPr>
        <w:t>B</w:t>
      </w:r>
      <w:r w:rsidRPr="0023190B">
        <w:t>2+0.355)/(</w:t>
      </w:r>
      <w:r w:rsidRPr="00767A25">
        <w:rPr>
          <w:lang w:val="en-US"/>
        </w:rPr>
        <w:t>COS</w:t>
      </w:r>
      <w:r w:rsidRPr="0023190B">
        <w:t>(2*</w:t>
      </w:r>
      <w:r w:rsidRPr="00767A25">
        <w:rPr>
          <w:lang w:val="en-US"/>
        </w:rPr>
        <w:t>A</w:t>
      </w:r>
      <w:proofErr w:type="gramStart"/>
      <w:r w:rsidRPr="0023190B">
        <w:t>2)+</w:t>
      </w:r>
      <w:proofErr w:type="gramEnd"/>
      <w:r w:rsidRPr="0023190B">
        <w:t>3.6)</w:t>
      </w:r>
    </w:p>
    <w:p w14:paraId="4416FF6D" w14:textId="41EE1074" w:rsidR="00FF6D44" w:rsidRDefault="0023190B" w:rsidP="0023190B">
      <w:pPr>
        <w:rPr>
          <w:lang w:val="en-US"/>
        </w:rPr>
      </w:pPr>
      <w:r>
        <w:rPr>
          <w:lang w:val="en-US"/>
        </w:rPr>
        <w:t xml:space="preserve">F2) </w:t>
      </w:r>
      <w:r w:rsidRPr="0023190B">
        <w:rPr>
          <w:lang w:val="en-US"/>
        </w:rPr>
        <w:t>=(COS(B2+КОРЕНЬ(A2</w:t>
      </w:r>
      <w:proofErr w:type="gramStart"/>
      <w:r w:rsidRPr="0023190B">
        <w:rPr>
          <w:lang w:val="en-US"/>
        </w:rPr>
        <w:t>))^</w:t>
      </w:r>
      <w:proofErr w:type="gramEnd"/>
      <w:r w:rsidRPr="0023190B">
        <w:rPr>
          <w:lang w:val="en-US"/>
        </w:rPr>
        <w:t>B2+2.4*C2*(B2</w:t>
      </w:r>
      <w:r>
        <w:rPr>
          <w:lang w:val="en-US"/>
        </w:rPr>
        <w:t>-</w:t>
      </w:r>
      <w:r w:rsidRPr="0023190B">
        <w:rPr>
          <w:lang w:val="en-US"/>
        </w:rPr>
        <w:t>A2)^(1/3))/(EXP(1)^B2+СТЕПЕНЬ(EXP(1),B2^A2)*КОРЕНЬ(ABS(D2+A2*E2^4)))</w:t>
      </w:r>
    </w:p>
    <w:p w14:paraId="64F9FE31" w14:textId="77777777" w:rsidR="0023190B" w:rsidRPr="0023190B" w:rsidRDefault="0023190B" w:rsidP="0023190B">
      <w:pPr>
        <w:rPr>
          <w:lang w:val="en-US"/>
        </w:rPr>
      </w:pPr>
    </w:p>
    <w:p w14:paraId="4151E325" w14:textId="77777777" w:rsidR="0037690F" w:rsidRPr="00154025" w:rsidRDefault="0037690F" w:rsidP="0037690F">
      <w:r>
        <w:t xml:space="preserve">На рис. 1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 w:rsidR="00955A36">
        <w:rPr>
          <w:lang w:val="en-US"/>
        </w:rPr>
        <w:t>Excel</w:t>
      </w:r>
      <w:r w:rsidR="00955A36" w:rsidRPr="00955A36">
        <w:t>.</w:t>
      </w:r>
    </w:p>
    <w:p w14:paraId="7D83E784" w14:textId="77777777" w:rsidR="00FF6D44" w:rsidRPr="00154025" w:rsidRDefault="00FF6D44" w:rsidP="0037690F"/>
    <w:p w14:paraId="4855B46E" w14:textId="56BF0D73" w:rsidR="00955A36" w:rsidRPr="00C46F41" w:rsidRDefault="00767A25" w:rsidP="00767A25">
      <w:r>
        <w:rPr>
          <w:lang w:val="en-US"/>
        </w:rPr>
        <w:t>1)</w:t>
      </w:r>
      <w:r w:rsidRPr="00767A25">
        <w:rPr>
          <w:lang w:val="en-US"/>
        </w:rPr>
        <w:drawing>
          <wp:inline distT="0" distB="0" distL="0" distR="0" wp14:anchorId="062E4EF0" wp14:editId="399708C2">
            <wp:extent cx="1905266" cy="64779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905266" cy="647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en-US"/>
        </w:rPr>
        <w:t>2)</w:t>
      </w:r>
      <w:r w:rsidR="00C46F41" w:rsidRPr="00C46F41">
        <w:rPr>
          <w:noProof/>
        </w:rPr>
        <w:t xml:space="preserve"> </w:t>
      </w:r>
      <w:r w:rsidR="00C46F41" w:rsidRPr="00C46F41">
        <w:rPr>
          <w:lang w:val="en-US"/>
        </w:rPr>
        <w:drawing>
          <wp:inline distT="0" distB="0" distL="0" distR="0" wp14:anchorId="04CBD526" wp14:editId="34EF5CB1">
            <wp:extent cx="3609975" cy="72390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610479" cy="724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F7B502" w14:textId="77777777" w:rsidR="00955A36" w:rsidRPr="00154025" w:rsidRDefault="00955A36" w:rsidP="00955A36">
      <w:pPr>
        <w:jc w:val="center"/>
      </w:pPr>
      <w:r>
        <w:t xml:space="preserve">Рис. 1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2BE7C76C" w14:textId="77777777" w:rsidR="00955A36" w:rsidRPr="00154025" w:rsidRDefault="00955A36" w:rsidP="00955A36"/>
    <w:p w14:paraId="75DA4ED3" w14:textId="659985A6" w:rsidR="00955A36" w:rsidRPr="00955A36" w:rsidRDefault="00955A36" w:rsidP="00955A36">
      <w:r>
        <w:t xml:space="preserve">Далее в таблице 1 представлено тестирование работы программы с проверкой решения задач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530EF7A0" w14:textId="77777777" w:rsidR="00955A36" w:rsidRPr="00FF6D44" w:rsidRDefault="00FF6D44" w:rsidP="00955A36">
      <w:pPr>
        <w:jc w:val="right"/>
      </w:pPr>
      <w:r>
        <w:t>Таблица 1</w:t>
      </w:r>
    </w:p>
    <w:p w14:paraId="003EA273" w14:textId="77777777" w:rsidR="00955A36" w:rsidRDefault="00FF6D44" w:rsidP="00955A3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576"/>
        <w:gridCol w:w="3428"/>
        <w:gridCol w:w="5341"/>
      </w:tblGrid>
      <w:tr w:rsidR="0023190B" w14:paraId="3ED1EA54" w14:textId="77777777" w:rsidTr="0023190B">
        <w:tc>
          <w:tcPr>
            <w:tcW w:w="818" w:type="dxa"/>
          </w:tcPr>
          <w:p w14:paraId="7DEAC9C6" w14:textId="77777777" w:rsidR="00FF6D44" w:rsidRDefault="00FF6D44" w:rsidP="00955A36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2791" w:type="dxa"/>
          </w:tcPr>
          <w:p w14:paraId="334BB362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736" w:type="dxa"/>
          </w:tcPr>
          <w:p w14:paraId="7A2D819A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23190B" w14:paraId="4E53EA24" w14:textId="77777777" w:rsidTr="0023190B">
        <w:tc>
          <w:tcPr>
            <w:tcW w:w="818" w:type="dxa"/>
            <w:vAlign w:val="center"/>
          </w:tcPr>
          <w:p w14:paraId="16177C40" w14:textId="5481F2BC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23190B">
              <w:rPr>
                <w:lang w:val="en-US"/>
              </w:rPr>
              <w:t>.1</w:t>
            </w:r>
          </w:p>
        </w:tc>
        <w:tc>
          <w:tcPr>
            <w:tcW w:w="2791" w:type="dxa"/>
            <w:vAlign w:val="center"/>
          </w:tcPr>
          <w:p w14:paraId="1E064DA9" w14:textId="0BC4A680" w:rsidR="00FF6D44" w:rsidRDefault="0023190B" w:rsidP="00FF6D44">
            <w:pPr>
              <w:jc w:val="left"/>
            </w:pPr>
            <w:r w:rsidRPr="0023190B">
              <w:drawing>
                <wp:inline distT="0" distB="0" distL="0" distR="0" wp14:anchorId="123439DF" wp14:editId="26BD7B7E">
                  <wp:extent cx="2486025" cy="1323975"/>
                  <wp:effectExtent l="0" t="0" r="9525" b="9525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86375" cy="13241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36" w:type="dxa"/>
            <w:vAlign w:val="center"/>
          </w:tcPr>
          <w:p w14:paraId="72DE1EE3" w14:textId="7D12C903" w:rsidR="00FF6D44" w:rsidRDefault="0023190B" w:rsidP="00FF6D44">
            <w:pPr>
              <w:jc w:val="center"/>
            </w:pPr>
            <w:r w:rsidRPr="0023190B">
              <w:drawing>
                <wp:inline distT="0" distB="0" distL="0" distR="0" wp14:anchorId="54B6796A" wp14:editId="775CC520">
                  <wp:extent cx="2143424" cy="619211"/>
                  <wp:effectExtent l="0" t="0" r="9525" b="9525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3424" cy="6192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190B" w14:paraId="5ABBCDB8" w14:textId="77777777" w:rsidTr="0023190B">
        <w:tc>
          <w:tcPr>
            <w:tcW w:w="818" w:type="dxa"/>
            <w:vAlign w:val="center"/>
          </w:tcPr>
          <w:p w14:paraId="044A54B4" w14:textId="59787F6F" w:rsidR="00FF6D44" w:rsidRPr="00FF6D44" w:rsidRDefault="0023190B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2</w:t>
            </w:r>
          </w:p>
        </w:tc>
        <w:tc>
          <w:tcPr>
            <w:tcW w:w="2791" w:type="dxa"/>
            <w:vAlign w:val="center"/>
          </w:tcPr>
          <w:p w14:paraId="32A026E7" w14:textId="030AFC7E" w:rsidR="00FF6D44" w:rsidRDefault="0023190B" w:rsidP="00FF6D44">
            <w:pPr>
              <w:jc w:val="left"/>
            </w:pPr>
            <w:r w:rsidRPr="0023190B">
              <w:drawing>
                <wp:inline distT="0" distB="0" distL="0" distR="0" wp14:anchorId="5785188E" wp14:editId="280BF4EE">
                  <wp:extent cx="2048161" cy="1343212"/>
                  <wp:effectExtent l="0" t="0" r="9525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8161" cy="13432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36" w:type="dxa"/>
            <w:vAlign w:val="center"/>
          </w:tcPr>
          <w:p w14:paraId="45013785" w14:textId="566BF05E" w:rsidR="00FF6D44" w:rsidRDefault="0023190B" w:rsidP="00FF6D44">
            <w:pPr>
              <w:jc w:val="center"/>
            </w:pPr>
            <w:r w:rsidRPr="0023190B">
              <w:drawing>
                <wp:inline distT="0" distB="0" distL="0" distR="0" wp14:anchorId="05F12BD4" wp14:editId="102B2A27">
                  <wp:extent cx="2200582" cy="647790"/>
                  <wp:effectExtent l="0" t="0" r="9525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582" cy="647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190B" w14:paraId="6827FA50" w14:textId="77777777" w:rsidTr="0023190B">
        <w:tc>
          <w:tcPr>
            <w:tcW w:w="818" w:type="dxa"/>
            <w:vAlign w:val="center"/>
          </w:tcPr>
          <w:p w14:paraId="32B3EB11" w14:textId="75FCB3EA" w:rsidR="0023190B" w:rsidRDefault="0023190B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1</w:t>
            </w:r>
          </w:p>
        </w:tc>
        <w:tc>
          <w:tcPr>
            <w:tcW w:w="2791" w:type="dxa"/>
            <w:vAlign w:val="center"/>
          </w:tcPr>
          <w:p w14:paraId="3B4DC83D" w14:textId="7F670C87" w:rsidR="0023190B" w:rsidRPr="00154025" w:rsidRDefault="0023190B" w:rsidP="00FF6D44">
            <w:pPr>
              <w:jc w:val="left"/>
              <w:rPr>
                <w:noProof/>
              </w:rPr>
            </w:pPr>
            <w:r w:rsidRPr="0023190B">
              <w:rPr>
                <w:noProof/>
              </w:rPr>
              <w:drawing>
                <wp:inline distT="0" distB="0" distL="0" distR="0" wp14:anchorId="2F58A6AF" wp14:editId="7AE8A9EF">
                  <wp:extent cx="1609725" cy="1562896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2752" cy="15755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36" w:type="dxa"/>
            <w:vAlign w:val="center"/>
          </w:tcPr>
          <w:p w14:paraId="32079691" w14:textId="17F16752" w:rsidR="0023190B" w:rsidRPr="00154025" w:rsidRDefault="0023190B" w:rsidP="00FF6D44">
            <w:pPr>
              <w:jc w:val="center"/>
              <w:rPr>
                <w:noProof/>
              </w:rPr>
            </w:pPr>
            <w:r w:rsidRPr="0023190B">
              <w:rPr>
                <w:noProof/>
              </w:rPr>
              <w:drawing>
                <wp:inline distT="0" distB="0" distL="0" distR="0" wp14:anchorId="231583FE" wp14:editId="60E94B08">
                  <wp:extent cx="3585764" cy="619125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96555" cy="6209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190B" w14:paraId="5E0ECC5A" w14:textId="77777777" w:rsidTr="0023190B">
        <w:tc>
          <w:tcPr>
            <w:tcW w:w="818" w:type="dxa"/>
            <w:vAlign w:val="center"/>
          </w:tcPr>
          <w:p w14:paraId="60BAAD65" w14:textId="0E5BD8D9" w:rsidR="0023190B" w:rsidRDefault="0023190B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2.2</w:t>
            </w:r>
          </w:p>
        </w:tc>
        <w:tc>
          <w:tcPr>
            <w:tcW w:w="2791" w:type="dxa"/>
            <w:vAlign w:val="center"/>
          </w:tcPr>
          <w:p w14:paraId="749AEFD4" w14:textId="169BF11E" w:rsidR="0023190B" w:rsidRPr="00154025" w:rsidRDefault="0023190B" w:rsidP="00FF6D44">
            <w:pPr>
              <w:jc w:val="left"/>
              <w:rPr>
                <w:noProof/>
              </w:rPr>
            </w:pPr>
            <w:r w:rsidRPr="0023190B">
              <w:rPr>
                <w:noProof/>
              </w:rPr>
              <w:drawing>
                <wp:inline distT="0" distB="0" distL="0" distR="0" wp14:anchorId="777DCD62" wp14:editId="09494131">
                  <wp:extent cx="1689727" cy="1543050"/>
                  <wp:effectExtent l="0" t="0" r="635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2787" cy="15549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36" w:type="dxa"/>
            <w:vAlign w:val="center"/>
          </w:tcPr>
          <w:p w14:paraId="76EF86AF" w14:textId="3D3AE4D8" w:rsidR="0023190B" w:rsidRPr="00154025" w:rsidRDefault="0023190B" w:rsidP="00FF6D44">
            <w:pPr>
              <w:jc w:val="center"/>
              <w:rPr>
                <w:noProof/>
              </w:rPr>
            </w:pPr>
            <w:r w:rsidRPr="0023190B">
              <w:rPr>
                <w:noProof/>
              </w:rPr>
              <w:drawing>
                <wp:inline distT="0" distB="0" distL="0" distR="0" wp14:anchorId="1769F59B" wp14:editId="57000B8E">
                  <wp:extent cx="3982006" cy="676369"/>
                  <wp:effectExtent l="0" t="0" r="0" b="952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82006" cy="676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1CFF4F7" w14:textId="77777777" w:rsidR="00FF6D44" w:rsidRDefault="00FF6D44" w:rsidP="00955A36">
      <w:pPr>
        <w:jc w:val="center"/>
        <w:rPr>
          <w:lang w:val="en-US"/>
        </w:rPr>
      </w:pPr>
    </w:p>
    <w:p w14:paraId="3CA71AB1" w14:textId="77777777" w:rsidR="00674115" w:rsidRPr="00674115" w:rsidRDefault="00674115" w:rsidP="00674115"/>
    <w:p w14:paraId="4DCC5D69" w14:textId="77777777" w:rsidR="00674115" w:rsidRPr="00674115" w:rsidRDefault="00674115" w:rsidP="00512EB2"/>
    <w:p w14:paraId="722E7A2D" w14:textId="77777777" w:rsidR="00512EB2" w:rsidRPr="00674115" w:rsidRDefault="00512EB2" w:rsidP="00512EB2">
      <w:pPr>
        <w:rPr>
          <w:rFonts w:cs="Times New Roman"/>
          <w:sz w:val="24"/>
          <w:szCs w:val="24"/>
        </w:rPr>
      </w:pPr>
    </w:p>
    <w:p w14:paraId="45F2FC8A" w14:textId="77777777" w:rsidR="00512EB2" w:rsidRPr="00674115" w:rsidRDefault="00512EB2" w:rsidP="00512EB2"/>
    <w:p w14:paraId="60915A93" w14:textId="592A3280" w:rsidR="00721B27" w:rsidRPr="00D446C2" w:rsidRDefault="00721B27" w:rsidP="00721B27">
      <w:pPr>
        <w:pStyle w:val="10"/>
      </w:pPr>
      <w:r>
        <w:t xml:space="preserve">Задание </w:t>
      </w:r>
      <w:r>
        <w:t>2</w:t>
      </w:r>
    </w:p>
    <w:p w14:paraId="434CAE11" w14:textId="2E4E4166" w:rsidR="00721B27" w:rsidRPr="00D446C2" w:rsidRDefault="00721B27" w:rsidP="00721B27">
      <w:pPr>
        <w:pStyle w:val="2"/>
      </w:pPr>
      <w:r>
        <w:t>2</w:t>
      </w:r>
      <w:r>
        <w:t>.1. Постановка задачи</w:t>
      </w:r>
    </w:p>
    <w:p w14:paraId="7139877E" w14:textId="77777777" w:rsidR="00721B27" w:rsidRDefault="00721B27" w:rsidP="00721B27">
      <w:pPr>
        <w:contextualSpacing/>
        <w:rPr>
          <w:rFonts w:cs="Times New Roman"/>
          <w:b/>
          <w:szCs w:val="24"/>
        </w:rPr>
      </w:pPr>
      <w:r>
        <w:t>Создать программу для решения задачи по физике, для произвольно введенных значений параметров.</w:t>
      </w:r>
      <w:r w:rsidRPr="00053475">
        <w:t xml:space="preserve"> </w:t>
      </w:r>
      <w:r>
        <w:t xml:space="preserve">Катя и Наташа одновременно выходят навстречу друг другу из деревень Липовка и </w:t>
      </w:r>
      <w:proofErr w:type="spellStart"/>
      <w:r>
        <w:t>Демушкино</w:t>
      </w:r>
      <w:proofErr w:type="spellEnd"/>
      <w:r>
        <w:t xml:space="preserve">. Расстояние между деревнями равно </w:t>
      </w:r>
      <w:r w:rsidRPr="00053475">
        <w:rPr>
          <w:rFonts w:cs="Times New Roman"/>
          <w:position w:val="-6"/>
          <w:szCs w:val="24"/>
        </w:rPr>
        <w:object w:dxaOrig="220" w:dyaOrig="279" w14:anchorId="44402760">
          <v:shape id="_x0000_i1041" type="#_x0000_t75" style="width:11.05pt;height:14.15pt" o:ole="">
            <v:imagedata r:id="rId20" o:title=""/>
          </v:shape>
          <o:OLEObject Type="Embed" ProgID="Equation.DSMT4" ShapeID="_x0000_i1041" DrawAspect="Content" ObjectID="_1726826384" r:id="rId21"/>
        </w:object>
      </w:r>
      <w:r>
        <w:t xml:space="preserve"> км. Катя идёт со скоростью </w:t>
      </w:r>
      <w:r w:rsidRPr="003C6635">
        <w:rPr>
          <w:rFonts w:cs="Times New Roman"/>
          <w:position w:val="-12"/>
          <w:szCs w:val="24"/>
        </w:rPr>
        <w:object w:dxaOrig="220" w:dyaOrig="360" w14:anchorId="6C336B3C">
          <v:shape id="_x0000_i1042" type="#_x0000_t75" style="width:11.05pt;height:18.1pt" o:ole="">
            <v:imagedata r:id="rId22" o:title=""/>
          </v:shape>
          <o:OLEObject Type="Embed" ProgID="Equation.DSMT4" ShapeID="_x0000_i1042" DrawAspect="Content" ObjectID="_1726826385" r:id="rId23"/>
        </w:object>
      </w:r>
      <w:r>
        <w:t xml:space="preserve"> м/</w:t>
      </w:r>
      <w:r>
        <w:rPr>
          <w:lang w:val="en-US"/>
        </w:rPr>
        <w:t>c</w:t>
      </w:r>
      <w:r>
        <w:t xml:space="preserve">, а Наташа – со скоростью </w:t>
      </w:r>
      <w:r w:rsidRPr="003C6635">
        <w:rPr>
          <w:rFonts w:cs="Times New Roman"/>
          <w:position w:val="-12"/>
          <w:szCs w:val="24"/>
        </w:rPr>
        <w:object w:dxaOrig="240" w:dyaOrig="360" w14:anchorId="0BA5C314">
          <v:shape id="_x0000_i1043" type="#_x0000_t75" style="width:11.95pt;height:18.1pt" o:ole="">
            <v:imagedata r:id="rId24" o:title=""/>
          </v:shape>
          <o:OLEObject Type="Embed" ProgID="Equation.DSMT4" ShapeID="_x0000_i1043" DrawAspect="Content" ObjectID="_1726826386" r:id="rId25"/>
        </w:object>
      </w:r>
      <w:r w:rsidRPr="003C6635">
        <w:rPr>
          <w:rFonts w:cs="Times New Roman"/>
          <w:szCs w:val="24"/>
        </w:rPr>
        <w:t xml:space="preserve"> </w:t>
      </w:r>
      <w:r>
        <w:t>км/ч. На каком расстоянии от Липовки они встретятся?</w:t>
      </w:r>
    </w:p>
    <w:p w14:paraId="7CC6845C" w14:textId="77777777" w:rsidR="00721B27" w:rsidRPr="00154025" w:rsidRDefault="00721B27" w:rsidP="00721B27"/>
    <w:p w14:paraId="66D0A7AB" w14:textId="6495DAB3" w:rsidR="00721B27" w:rsidRDefault="004F2630" w:rsidP="00721B27">
      <w:pPr>
        <w:pStyle w:val="2"/>
      </w:pPr>
      <w:r>
        <w:rPr>
          <w:lang w:val="en-US"/>
        </w:rPr>
        <w:t>2</w:t>
      </w:r>
      <w:r w:rsidR="00721B27" w:rsidRPr="00154025">
        <w:t xml:space="preserve">.2. </w:t>
      </w:r>
      <w:r w:rsidR="00721B27">
        <w:t>Решение</w:t>
      </w:r>
      <w:r w:rsidR="00721B27" w:rsidRPr="00154025">
        <w:t xml:space="preserve"> </w:t>
      </w:r>
      <w:r w:rsidR="00721B27">
        <w:t>задачи</w:t>
      </w:r>
      <w:r w:rsidR="00721B27" w:rsidRPr="00154025">
        <w:t xml:space="preserve">, </w:t>
      </w:r>
      <w:r w:rsidR="00721B27">
        <w:t>код</w:t>
      </w:r>
      <w:r w:rsidR="00721B27" w:rsidRPr="00154025">
        <w:t xml:space="preserve"> </w:t>
      </w:r>
      <w:r w:rsidR="00721B27">
        <w:t>программы</w:t>
      </w:r>
    </w:p>
    <w:p w14:paraId="6DBD3AD6" w14:textId="77777777" w:rsidR="00721B27" w:rsidRPr="00721B27" w:rsidRDefault="00721B27" w:rsidP="00721B27">
      <w:r w:rsidRPr="00721B27">
        <w:t>1)</w:t>
      </w:r>
    </w:p>
    <w:p w14:paraId="6DC7B594" w14:textId="77777777" w:rsidR="00721B27" w:rsidRPr="00721B27" w:rsidRDefault="00721B27" w:rsidP="00721B27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.*</w:t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flaba4n1 {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721B27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{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sc = </w:t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721B2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v1</w:t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v2</w:t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ns</w:t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</w:t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21B2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721B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xter S"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 = sc.nextDouble()</w:t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21B2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721B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xter v1"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v1 = sc.nextDouble()</w:t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21B2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721B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xter v2"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v2 = sc.nextDouble()</w:t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 = s/(v1*</w:t>
      </w:r>
      <w:r w:rsidRPr="00721B2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.6 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v2)</w:t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ns = v1 * </w:t>
      </w:r>
      <w:r w:rsidRPr="00721B2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.6 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 t</w:t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21B2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721B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ans =" 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ans + </w:t>
      </w:r>
      <w:r w:rsidRPr="00721B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21B2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м</w:t>
      </w:r>
      <w:r w:rsidRPr="00721B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21B2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от</w:t>
      </w:r>
      <w:r w:rsidRPr="00721B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721B27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Липовки</w:t>
      </w:r>
      <w:r w:rsidRPr="00721B2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21B2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721B2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0D0CC5D6" w14:textId="77777777" w:rsidR="00721B27" w:rsidRPr="00767A25" w:rsidRDefault="00721B27" w:rsidP="00721B27">
      <w:pPr>
        <w:rPr>
          <w:lang w:val="en-US"/>
        </w:rPr>
      </w:pPr>
    </w:p>
    <w:p w14:paraId="3E0E6B93" w14:textId="22402834" w:rsidR="00721B27" w:rsidRDefault="004F2630" w:rsidP="00721B27">
      <w:pPr>
        <w:pStyle w:val="2"/>
      </w:pPr>
      <w:r>
        <w:rPr>
          <w:lang w:val="en-US"/>
        </w:rPr>
        <w:t>2</w:t>
      </w:r>
      <w:r w:rsidR="00721B27">
        <w:t>.3. Тестирование работы программы с проверкой</w:t>
      </w:r>
    </w:p>
    <w:p w14:paraId="4A41AF28" w14:textId="77777777" w:rsidR="00721B27" w:rsidRPr="00D446C2" w:rsidRDefault="00721B27" w:rsidP="00721B27"/>
    <w:p w14:paraId="54E979AE" w14:textId="77777777" w:rsidR="00721B27" w:rsidRDefault="00721B27" w:rsidP="00721B27">
      <w:r>
        <w:t xml:space="preserve">Формула для вычисления функций </w:t>
      </w:r>
      <w:r>
        <w:rPr>
          <w:lang w:val="en-US"/>
        </w:rPr>
        <w:t>f</w:t>
      </w:r>
      <w:r w:rsidRPr="00767A25">
        <w:t xml:space="preserve"> ()</w:t>
      </w:r>
      <w:r>
        <w:t>:</w:t>
      </w:r>
    </w:p>
    <w:p w14:paraId="43DB632F" w14:textId="77777777" w:rsidR="00721B27" w:rsidRPr="0023190B" w:rsidRDefault="00721B27" w:rsidP="00721B27">
      <w:pPr>
        <w:rPr>
          <w:lang w:val="en-US"/>
        </w:rPr>
      </w:pPr>
    </w:p>
    <w:p w14:paraId="5278DFBC" w14:textId="7526AA7E" w:rsidR="00721B27" w:rsidRPr="00154025" w:rsidRDefault="00721B27" w:rsidP="00721B27">
      <w:r>
        <w:t xml:space="preserve">На рис. </w:t>
      </w:r>
      <w:r w:rsidRPr="00721B27">
        <w:t>2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022C0B17" w14:textId="781D4F1D" w:rsidR="00721B27" w:rsidRDefault="00721B27" w:rsidP="00721B27">
      <w:pPr>
        <w:rPr>
          <w:lang w:val="en-US"/>
        </w:rPr>
      </w:pPr>
      <w:r>
        <w:rPr>
          <w:lang w:val="en-US"/>
        </w:rPr>
        <w:t>D2)</w:t>
      </w:r>
      <w:r w:rsidRPr="00721B27">
        <w:t xml:space="preserve"> </w:t>
      </w:r>
      <w:r w:rsidRPr="00721B27">
        <w:rPr>
          <w:lang w:val="en-US"/>
        </w:rPr>
        <w:t>=A2/(B2*3.6+C2)</w:t>
      </w:r>
    </w:p>
    <w:p w14:paraId="235B4A1D" w14:textId="14DBF800" w:rsidR="00721B27" w:rsidRPr="00721B27" w:rsidRDefault="00721B27" w:rsidP="00721B27">
      <w:pPr>
        <w:rPr>
          <w:lang w:val="en-US"/>
        </w:rPr>
      </w:pPr>
      <w:r>
        <w:rPr>
          <w:lang w:val="en-US"/>
        </w:rPr>
        <w:t>E2)</w:t>
      </w:r>
      <w:r w:rsidRPr="00721B27">
        <w:t xml:space="preserve"> </w:t>
      </w:r>
      <w:r w:rsidRPr="00721B27">
        <w:rPr>
          <w:lang w:val="en-US"/>
        </w:rPr>
        <w:t>=B2*3.6*D2</w:t>
      </w:r>
    </w:p>
    <w:p w14:paraId="6EB21206" w14:textId="5C88BA12" w:rsidR="00721B27" w:rsidRPr="00C46F41" w:rsidRDefault="00721B27" w:rsidP="00721B27">
      <w:pPr>
        <w:jc w:val="center"/>
      </w:pPr>
      <w:r w:rsidRPr="00721B27">
        <w:lastRenderedPageBreak/>
        <w:drawing>
          <wp:inline distT="0" distB="0" distL="0" distR="0" wp14:anchorId="04572C3E" wp14:editId="1F4908FD">
            <wp:extent cx="3391373" cy="743054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391373" cy="743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6A5184" w14:textId="73B59101" w:rsidR="00721B27" w:rsidRPr="00154025" w:rsidRDefault="00721B27" w:rsidP="00721B27">
      <w:pPr>
        <w:jc w:val="center"/>
      </w:pPr>
      <w:r>
        <w:t xml:space="preserve">Рис. </w:t>
      </w:r>
      <w:r>
        <w:rPr>
          <w:lang w:val="en-US"/>
        </w:rPr>
        <w:t>2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49C5FD8F" w14:textId="77777777" w:rsidR="00721B27" w:rsidRPr="00154025" w:rsidRDefault="00721B27" w:rsidP="00721B27"/>
    <w:p w14:paraId="4B9D312A" w14:textId="3B0D4117" w:rsidR="00721B27" w:rsidRPr="00955A36" w:rsidRDefault="00721B27" w:rsidP="00721B27">
      <w:r>
        <w:t xml:space="preserve">Далее в таблице </w:t>
      </w:r>
      <w:r w:rsidR="00A56422" w:rsidRPr="00A56422">
        <w:t>2</w:t>
      </w:r>
      <w:r>
        <w:t xml:space="preserve"> представлено тестирование работы программы с проверкой решения задач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6873E668" w14:textId="22E8791A" w:rsidR="00721B27" w:rsidRPr="00A56422" w:rsidRDefault="00721B27" w:rsidP="00721B27">
      <w:pPr>
        <w:jc w:val="right"/>
        <w:rPr>
          <w:lang w:val="en-US"/>
        </w:rPr>
      </w:pPr>
      <w:r>
        <w:t xml:space="preserve">Таблица </w:t>
      </w:r>
      <w:r w:rsidR="00A56422">
        <w:rPr>
          <w:lang w:val="en-US"/>
        </w:rPr>
        <w:t>2</w:t>
      </w:r>
    </w:p>
    <w:p w14:paraId="415B0EEE" w14:textId="77777777" w:rsidR="00721B27" w:rsidRDefault="00721B27" w:rsidP="00721B27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2"/>
        <w:gridCol w:w="4614"/>
        <w:gridCol w:w="4079"/>
      </w:tblGrid>
      <w:tr w:rsidR="004F2630" w14:paraId="7E2AACBE" w14:textId="77777777" w:rsidTr="004F2630">
        <w:tc>
          <w:tcPr>
            <w:tcW w:w="599" w:type="dxa"/>
          </w:tcPr>
          <w:p w14:paraId="5D58908F" w14:textId="77777777" w:rsidR="00721B27" w:rsidRDefault="00721B27" w:rsidP="00225D73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628" w:type="dxa"/>
          </w:tcPr>
          <w:p w14:paraId="29AE9E75" w14:textId="77777777" w:rsidR="00721B27" w:rsidRPr="00FF6D44" w:rsidRDefault="00721B27" w:rsidP="00225D7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118" w:type="dxa"/>
          </w:tcPr>
          <w:p w14:paraId="2B01C68C" w14:textId="77777777" w:rsidR="00721B27" w:rsidRPr="00FF6D44" w:rsidRDefault="00721B27" w:rsidP="00225D7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4F2630" w14:paraId="25A3329D" w14:textId="77777777" w:rsidTr="004F2630">
        <w:tc>
          <w:tcPr>
            <w:tcW w:w="599" w:type="dxa"/>
            <w:vAlign w:val="center"/>
          </w:tcPr>
          <w:p w14:paraId="4631E497" w14:textId="1E54024D" w:rsidR="00721B27" w:rsidRPr="00FF6D44" w:rsidRDefault="00457150" w:rsidP="00225D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628" w:type="dxa"/>
            <w:vAlign w:val="center"/>
          </w:tcPr>
          <w:p w14:paraId="031B6088" w14:textId="57569207" w:rsidR="00721B27" w:rsidRDefault="004F2630" w:rsidP="00225D73">
            <w:pPr>
              <w:jc w:val="left"/>
            </w:pPr>
            <w:r w:rsidRPr="004F2630">
              <w:drawing>
                <wp:inline distT="0" distB="0" distL="0" distR="0" wp14:anchorId="2F2D0404" wp14:editId="6CFFCF63">
                  <wp:extent cx="2819794" cy="1733792"/>
                  <wp:effectExtent l="0" t="0" r="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9794" cy="17337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8" w:type="dxa"/>
            <w:vAlign w:val="center"/>
          </w:tcPr>
          <w:p w14:paraId="4C52F58E" w14:textId="11C84557" w:rsidR="00721B27" w:rsidRDefault="004F2630" w:rsidP="00225D73">
            <w:pPr>
              <w:jc w:val="center"/>
            </w:pPr>
            <w:r w:rsidRPr="004F2630">
              <w:drawing>
                <wp:inline distT="0" distB="0" distL="0" distR="0" wp14:anchorId="4B18D32D" wp14:editId="0325FFA9">
                  <wp:extent cx="2476500" cy="666750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6847" cy="6668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2630" w14:paraId="45B73624" w14:textId="77777777" w:rsidTr="004F2630">
        <w:tc>
          <w:tcPr>
            <w:tcW w:w="599" w:type="dxa"/>
            <w:vAlign w:val="center"/>
          </w:tcPr>
          <w:p w14:paraId="00D97C58" w14:textId="032DAE87" w:rsidR="00721B27" w:rsidRPr="00FF6D44" w:rsidRDefault="00457150" w:rsidP="00225D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628" w:type="dxa"/>
            <w:vAlign w:val="center"/>
          </w:tcPr>
          <w:p w14:paraId="3283DE23" w14:textId="1415E82F" w:rsidR="00721B27" w:rsidRDefault="004F2630" w:rsidP="00225D73">
            <w:pPr>
              <w:jc w:val="left"/>
            </w:pPr>
            <w:r w:rsidRPr="004F2630">
              <w:drawing>
                <wp:inline distT="0" distB="0" distL="0" distR="0" wp14:anchorId="27790ABF" wp14:editId="699E19A6">
                  <wp:extent cx="2810267" cy="1714739"/>
                  <wp:effectExtent l="0" t="0" r="9525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0267" cy="17147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8" w:type="dxa"/>
            <w:vAlign w:val="center"/>
          </w:tcPr>
          <w:p w14:paraId="07EDB7F7" w14:textId="0D061FC8" w:rsidR="00721B27" w:rsidRDefault="004F2630" w:rsidP="00225D73">
            <w:pPr>
              <w:jc w:val="center"/>
            </w:pPr>
            <w:r w:rsidRPr="004F2630">
              <w:drawing>
                <wp:inline distT="0" distB="0" distL="0" distR="0" wp14:anchorId="3EFDFA26" wp14:editId="51E96217">
                  <wp:extent cx="2457450" cy="723900"/>
                  <wp:effectExtent l="0" t="0" r="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7797" cy="7240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8947972" w14:textId="076BFBA1" w:rsidR="00512EB2" w:rsidRDefault="00512EB2" w:rsidP="00512EB2">
      <w:pPr>
        <w:rPr>
          <w:rFonts w:cs="Times New Roman"/>
          <w:sz w:val="22"/>
        </w:rPr>
      </w:pPr>
    </w:p>
    <w:p w14:paraId="096ABE20" w14:textId="1E054C9D" w:rsidR="004F2630" w:rsidRPr="004F2630" w:rsidRDefault="004F2630" w:rsidP="004F2630">
      <w:pPr>
        <w:pStyle w:val="10"/>
      </w:pPr>
      <w:r>
        <w:t xml:space="preserve">Задание </w:t>
      </w:r>
      <w:r w:rsidRPr="004F2630">
        <w:t>3</w:t>
      </w:r>
    </w:p>
    <w:p w14:paraId="5F0C8327" w14:textId="0A54CCCC" w:rsidR="004F2630" w:rsidRPr="00D446C2" w:rsidRDefault="004F2630" w:rsidP="004F2630">
      <w:pPr>
        <w:pStyle w:val="2"/>
      </w:pPr>
      <w:r w:rsidRPr="004F2630">
        <w:t>3</w:t>
      </w:r>
      <w:r>
        <w:t>.1. Постановка задачи</w:t>
      </w:r>
    </w:p>
    <w:p w14:paraId="3C63347E" w14:textId="77777777" w:rsidR="004F2630" w:rsidRPr="007C2A14" w:rsidRDefault="004F2630" w:rsidP="004F2630">
      <w:pPr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Создать программу для решения задачи по геометрии. Найти боковую и полную площади шарового сегмента высотой </w:t>
      </w:r>
      <w:r w:rsidRPr="00053475">
        <w:rPr>
          <w:rFonts w:cs="Times New Roman"/>
          <w:position w:val="-6"/>
          <w:szCs w:val="24"/>
        </w:rPr>
        <w:object w:dxaOrig="200" w:dyaOrig="279" w14:anchorId="0AA99E99">
          <v:shape id="_x0000_i1053" type="#_x0000_t75" style="width:9.7pt;height:14.15pt" o:ole="">
            <v:imagedata r:id="rId31" o:title=""/>
          </v:shape>
          <o:OLEObject Type="Embed" ProgID="Equation.DSMT4" ShapeID="_x0000_i1053" DrawAspect="Content" ObjectID="_1726826387" r:id="rId32"/>
        </w:object>
      </w:r>
      <w:r>
        <w:rPr>
          <w:rFonts w:cs="Times New Roman"/>
          <w:szCs w:val="24"/>
        </w:rPr>
        <w:t xml:space="preserve"> у сферы радиуса </w:t>
      </w:r>
      <w:r w:rsidRPr="007C2A14">
        <w:rPr>
          <w:rFonts w:cs="Times New Roman"/>
          <w:position w:val="-4"/>
          <w:szCs w:val="24"/>
        </w:rPr>
        <w:object w:dxaOrig="240" w:dyaOrig="260" w14:anchorId="28360B7B">
          <v:shape id="_x0000_i1054" type="#_x0000_t75" style="width:11.95pt;height:13.25pt" o:ole="">
            <v:imagedata r:id="rId33" o:title=""/>
          </v:shape>
          <o:OLEObject Type="Embed" ProgID="Equation.DSMT4" ShapeID="_x0000_i1054" DrawAspect="Content" ObjectID="_1726826388" r:id="rId34"/>
        </w:object>
      </w:r>
      <w:r w:rsidRPr="007C2A14">
        <w:rPr>
          <w:rFonts w:cs="Times New Roman"/>
          <w:szCs w:val="24"/>
        </w:rPr>
        <w:t>.</w:t>
      </w:r>
    </w:p>
    <w:p w14:paraId="522C7F21" w14:textId="77777777" w:rsidR="004F2630" w:rsidRPr="00154025" w:rsidRDefault="004F2630" w:rsidP="004F2630"/>
    <w:p w14:paraId="1015FFEA" w14:textId="4F891D57" w:rsidR="004F2630" w:rsidRDefault="004F2630" w:rsidP="004F2630">
      <w:pPr>
        <w:pStyle w:val="2"/>
      </w:pPr>
      <w:r>
        <w:rPr>
          <w:lang w:val="en-US"/>
        </w:rPr>
        <w:t>3</w:t>
      </w:r>
      <w:r w:rsidRPr="00154025">
        <w:t xml:space="preserve">.2. </w:t>
      </w:r>
      <w:r>
        <w:t>Решение</w:t>
      </w:r>
      <w:r w:rsidRPr="00154025">
        <w:t xml:space="preserve"> </w:t>
      </w:r>
      <w:r>
        <w:t>задачи</w:t>
      </w:r>
      <w:r w:rsidRPr="00154025">
        <w:t xml:space="preserve">, </w:t>
      </w:r>
      <w:r>
        <w:t>код</w:t>
      </w:r>
      <w:r w:rsidRPr="00154025">
        <w:t xml:space="preserve"> </w:t>
      </w:r>
      <w:r>
        <w:t>программы</w:t>
      </w:r>
    </w:p>
    <w:p w14:paraId="37076F34" w14:textId="77777777" w:rsidR="004F2630" w:rsidRPr="004F2630" w:rsidRDefault="004F2630" w:rsidP="004F2630">
      <w:pPr>
        <w:rPr>
          <w:lang w:val="en-US"/>
        </w:rPr>
      </w:pPr>
      <w:r w:rsidRPr="004F2630">
        <w:rPr>
          <w:lang w:val="en-US"/>
        </w:rPr>
        <w:t>1)</w:t>
      </w:r>
    </w:p>
    <w:p w14:paraId="655AEC4E" w14:textId="77777777" w:rsidR="00991840" w:rsidRPr="00991840" w:rsidRDefault="00991840" w:rsidP="00991840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.*</w:t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flaba4n1 {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991840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{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sc = </w:t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99184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</w:t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h</w:t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b</w:t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o</w:t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p</w:t>
      </w:r>
      <w:proofErr w:type="spellEnd"/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99184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99184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xter R"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 = sc.nextDouble()</w:t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lastRenderedPageBreak/>
        <w:t xml:space="preserve">        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99184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99184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xter h"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h = sc.nextDouble()</w:t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b = </w:t>
      </w:r>
      <w:r w:rsidRPr="00991840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</w:t>
      </w:r>
      <w:r w:rsidRPr="0099184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PI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r*h</w:t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o = </w:t>
      </w:r>
      <w:r w:rsidRPr="0099184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PI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h*(</w:t>
      </w:r>
      <w:r w:rsidRPr="00991840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r-h)</w:t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p</w:t>
      </w:r>
      <w:proofErr w:type="spellEnd"/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sb + so</w:t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99184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99184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99184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Боковая</w:t>
      </w:r>
      <w:r w:rsidRPr="0099184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99184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лощадь</w:t>
      </w:r>
      <w:r w:rsidRPr="0099184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99184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шщарого</w:t>
      </w:r>
      <w:r w:rsidRPr="0099184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99184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игмента</w:t>
      </w:r>
      <w:r w:rsidRPr="0099184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=" 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sb)</w:t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99184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99184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99184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олная</w:t>
      </w:r>
      <w:r w:rsidRPr="0099184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99184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лощадь</w:t>
      </w:r>
      <w:r w:rsidRPr="0099184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99184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шщарого</w:t>
      </w:r>
      <w:r w:rsidRPr="0099184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99184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игмента</w:t>
      </w:r>
      <w:r w:rsidRPr="0099184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=" 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proofErr w:type="spellStart"/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p</w:t>
      </w:r>
      <w:proofErr w:type="spellEnd"/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99184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99184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01E3F3FA" w14:textId="77777777" w:rsidR="004F2630" w:rsidRPr="00767A25" w:rsidRDefault="004F2630" w:rsidP="004F2630">
      <w:pPr>
        <w:rPr>
          <w:lang w:val="en-US"/>
        </w:rPr>
      </w:pPr>
    </w:p>
    <w:p w14:paraId="211365E9" w14:textId="19D833A4" w:rsidR="004F2630" w:rsidRDefault="004F2630" w:rsidP="004F2630">
      <w:pPr>
        <w:pStyle w:val="2"/>
      </w:pPr>
      <w:r w:rsidRPr="00991840">
        <w:t>3</w:t>
      </w:r>
      <w:r>
        <w:t>.3. Тестирование работы программы с проверкой</w:t>
      </w:r>
    </w:p>
    <w:p w14:paraId="003955F2" w14:textId="77777777" w:rsidR="004F2630" w:rsidRPr="00D446C2" w:rsidRDefault="004F2630" w:rsidP="004F2630"/>
    <w:p w14:paraId="32A2D52B" w14:textId="125AEA41" w:rsidR="004F2630" w:rsidRDefault="004F2630" w:rsidP="004F2630">
      <w:r>
        <w:t xml:space="preserve">Формула для вычисления функций </w:t>
      </w:r>
      <w:r>
        <w:rPr>
          <w:lang w:val="en-US"/>
        </w:rPr>
        <w:t>f</w:t>
      </w:r>
      <w:r w:rsidRPr="00767A25">
        <w:t xml:space="preserve"> ()</w:t>
      </w:r>
      <w:r>
        <w:t>:</w:t>
      </w:r>
    </w:p>
    <w:p w14:paraId="65AB04D1" w14:textId="77777777" w:rsidR="00A56422" w:rsidRDefault="00A56422" w:rsidP="00A56422">
      <w:pPr>
        <w:rPr>
          <w:lang w:val="en-US"/>
        </w:rPr>
      </w:pPr>
      <w:r>
        <w:t>С</w:t>
      </w:r>
      <w:r>
        <w:rPr>
          <w:lang w:val="en-US"/>
        </w:rPr>
        <w:t>2)</w:t>
      </w:r>
      <w:r w:rsidRPr="00A56422">
        <w:rPr>
          <w:lang w:val="en-US"/>
        </w:rPr>
        <w:t xml:space="preserve"> =2*</w:t>
      </w:r>
      <w:proofErr w:type="gramStart"/>
      <w:r w:rsidRPr="00A56422">
        <w:t>ПИ</w:t>
      </w:r>
      <w:r w:rsidRPr="00A56422">
        <w:rPr>
          <w:lang w:val="en-US"/>
        </w:rPr>
        <w:t>(</w:t>
      </w:r>
      <w:proofErr w:type="gramEnd"/>
      <w:r w:rsidRPr="00A56422">
        <w:rPr>
          <w:lang w:val="en-US"/>
        </w:rPr>
        <w:t>)*A2*B2</w:t>
      </w:r>
    </w:p>
    <w:p w14:paraId="6CE4BFAF" w14:textId="77777777" w:rsidR="00A56422" w:rsidRPr="00A56422" w:rsidRDefault="00A56422" w:rsidP="00A56422">
      <w:pPr>
        <w:rPr>
          <w:lang w:val="en-US"/>
        </w:rPr>
      </w:pPr>
      <w:r>
        <w:rPr>
          <w:lang w:val="en-US"/>
        </w:rPr>
        <w:t>D2)</w:t>
      </w:r>
      <w:r w:rsidRPr="00A56422">
        <w:rPr>
          <w:lang w:val="en-US"/>
        </w:rPr>
        <w:t xml:space="preserve"> =</w:t>
      </w:r>
      <w:r w:rsidRPr="00A56422">
        <w:t>ПИ</w:t>
      </w:r>
      <w:proofErr w:type="gramStart"/>
      <w:r w:rsidRPr="00A56422">
        <w:rPr>
          <w:lang w:val="en-US"/>
        </w:rPr>
        <w:t>()*</w:t>
      </w:r>
      <w:proofErr w:type="gramEnd"/>
      <w:r w:rsidRPr="00A56422">
        <w:rPr>
          <w:lang w:val="en-US"/>
        </w:rPr>
        <w:t>B2*(2*A2-B2)</w:t>
      </w:r>
    </w:p>
    <w:p w14:paraId="44D976B0" w14:textId="27B1E730" w:rsidR="00A56422" w:rsidRPr="00A56422" w:rsidRDefault="00A56422" w:rsidP="004F2630">
      <w:pPr>
        <w:rPr>
          <w:lang w:val="en-US"/>
        </w:rPr>
      </w:pPr>
      <w:r>
        <w:rPr>
          <w:lang w:val="en-US"/>
        </w:rPr>
        <w:t xml:space="preserve">E2) </w:t>
      </w:r>
      <w:r w:rsidRPr="00A56422">
        <w:rPr>
          <w:lang w:val="en-US"/>
        </w:rPr>
        <w:t>=C2+D2</w:t>
      </w:r>
    </w:p>
    <w:p w14:paraId="2BD8AB90" w14:textId="77777777" w:rsidR="004F2630" w:rsidRPr="004F2630" w:rsidRDefault="004F2630" w:rsidP="004F2630"/>
    <w:p w14:paraId="323A8C7A" w14:textId="007E0AE4" w:rsidR="004F2630" w:rsidRPr="00154025" w:rsidRDefault="004F2630" w:rsidP="004F2630">
      <w:r>
        <w:t xml:space="preserve">На рис. </w:t>
      </w:r>
      <w:r w:rsidR="00A56422" w:rsidRPr="00A56422">
        <w:t>3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1D0EA38A" w14:textId="12D38CAD" w:rsidR="004F2630" w:rsidRPr="00C46F41" w:rsidRDefault="00A56422" w:rsidP="004F2630">
      <w:pPr>
        <w:jc w:val="center"/>
      </w:pPr>
      <w:r w:rsidRPr="00A56422">
        <w:drawing>
          <wp:inline distT="0" distB="0" distL="0" distR="0" wp14:anchorId="58C8816B" wp14:editId="1F19C508">
            <wp:extent cx="3372321" cy="790685"/>
            <wp:effectExtent l="0" t="0" r="0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372321" cy="790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A4AA37" w14:textId="543D5B19" w:rsidR="004F2630" w:rsidRPr="00154025" w:rsidRDefault="004F2630" w:rsidP="004F2630">
      <w:pPr>
        <w:jc w:val="center"/>
      </w:pPr>
      <w:r>
        <w:t xml:space="preserve">Рис. </w:t>
      </w:r>
      <w:r w:rsidR="00A56422">
        <w:rPr>
          <w:lang w:val="en-US"/>
        </w:rPr>
        <w:t>3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2922EBF4" w14:textId="77777777" w:rsidR="004F2630" w:rsidRPr="00154025" w:rsidRDefault="004F2630" w:rsidP="004F2630"/>
    <w:p w14:paraId="3BC2BFAA" w14:textId="018BF221" w:rsidR="004F2630" w:rsidRPr="00955A36" w:rsidRDefault="004F2630" w:rsidP="004F2630">
      <w:r>
        <w:t xml:space="preserve">Далее в таблице </w:t>
      </w:r>
      <w:r w:rsidR="00A56422" w:rsidRPr="00A56422">
        <w:t>3</w:t>
      </w:r>
      <w:r>
        <w:t xml:space="preserve"> представлено тестирование работы программы с проверкой решения задач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393FB64C" w14:textId="22B0BB03" w:rsidR="004F2630" w:rsidRPr="00A56422" w:rsidRDefault="004F2630" w:rsidP="004F2630">
      <w:pPr>
        <w:jc w:val="right"/>
      </w:pPr>
      <w:r>
        <w:t xml:space="preserve">Таблица </w:t>
      </w:r>
      <w:r w:rsidR="00A56422" w:rsidRPr="00A56422">
        <w:t>3</w:t>
      </w:r>
    </w:p>
    <w:p w14:paraId="5C415DC5" w14:textId="77777777" w:rsidR="004F2630" w:rsidRDefault="004F2630" w:rsidP="004F2630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594"/>
        <w:gridCol w:w="5830"/>
        <w:gridCol w:w="2921"/>
      </w:tblGrid>
      <w:tr w:rsidR="00A56422" w14:paraId="7AD55105" w14:textId="77777777" w:rsidTr="00225D73">
        <w:tc>
          <w:tcPr>
            <w:tcW w:w="599" w:type="dxa"/>
          </w:tcPr>
          <w:p w14:paraId="52B73870" w14:textId="77777777" w:rsidR="004F2630" w:rsidRDefault="004F2630" w:rsidP="00225D73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628" w:type="dxa"/>
          </w:tcPr>
          <w:p w14:paraId="59FD13C7" w14:textId="77777777" w:rsidR="004F2630" w:rsidRPr="00FF6D44" w:rsidRDefault="004F2630" w:rsidP="00225D7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118" w:type="dxa"/>
          </w:tcPr>
          <w:p w14:paraId="5CEC9321" w14:textId="77777777" w:rsidR="004F2630" w:rsidRPr="00FF6D44" w:rsidRDefault="004F2630" w:rsidP="00225D7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A56422" w14:paraId="31CF8D60" w14:textId="77777777" w:rsidTr="00225D73">
        <w:tc>
          <w:tcPr>
            <w:tcW w:w="599" w:type="dxa"/>
            <w:vAlign w:val="center"/>
          </w:tcPr>
          <w:p w14:paraId="64922C91" w14:textId="1211FCF9" w:rsidR="004F2630" w:rsidRPr="00FF6D44" w:rsidRDefault="00457150" w:rsidP="004571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628" w:type="dxa"/>
            <w:vAlign w:val="center"/>
          </w:tcPr>
          <w:p w14:paraId="56C4AB57" w14:textId="487B750C" w:rsidR="004F2630" w:rsidRDefault="00A56422" w:rsidP="00225D73">
            <w:pPr>
              <w:jc w:val="left"/>
            </w:pPr>
            <w:r w:rsidRPr="00A56422">
              <w:drawing>
                <wp:inline distT="0" distB="0" distL="0" distR="0" wp14:anchorId="434620AE" wp14:editId="74608C73">
                  <wp:extent cx="4143953" cy="1333686"/>
                  <wp:effectExtent l="0" t="0" r="9525" b="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43953" cy="13336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8" w:type="dxa"/>
            <w:vAlign w:val="center"/>
          </w:tcPr>
          <w:p w14:paraId="51EDFB53" w14:textId="1F6BD16D" w:rsidR="004F2630" w:rsidRDefault="00A56422" w:rsidP="00225D73">
            <w:pPr>
              <w:jc w:val="center"/>
            </w:pPr>
            <w:r w:rsidRPr="00A56422">
              <w:drawing>
                <wp:inline distT="0" distB="0" distL="0" distR="0" wp14:anchorId="064DFD7F" wp14:editId="15AA0069">
                  <wp:extent cx="1796518" cy="628555"/>
                  <wp:effectExtent l="0" t="0" r="0" b="635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3251" cy="6414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56422" w14:paraId="3E09336D" w14:textId="77777777" w:rsidTr="00225D73">
        <w:tc>
          <w:tcPr>
            <w:tcW w:w="599" w:type="dxa"/>
            <w:vAlign w:val="center"/>
          </w:tcPr>
          <w:p w14:paraId="026F56C6" w14:textId="41A44835" w:rsidR="004F2630" w:rsidRPr="00FF6D44" w:rsidRDefault="00457150" w:rsidP="00225D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628" w:type="dxa"/>
            <w:vAlign w:val="center"/>
          </w:tcPr>
          <w:p w14:paraId="04609491" w14:textId="78D94BF4" w:rsidR="004F2630" w:rsidRDefault="00A56422" w:rsidP="00225D73">
            <w:pPr>
              <w:jc w:val="left"/>
            </w:pPr>
            <w:r w:rsidRPr="00A56422">
              <w:drawing>
                <wp:inline distT="0" distB="0" distL="0" distR="0" wp14:anchorId="4343CFEB" wp14:editId="1B8C4304">
                  <wp:extent cx="4105848" cy="1381318"/>
                  <wp:effectExtent l="0" t="0" r="0" b="9525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05848" cy="13813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8" w:type="dxa"/>
            <w:vAlign w:val="center"/>
          </w:tcPr>
          <w:p w14:paraId="08303FB8" w14:textId="3CE19AB1" w:rsidR="004F2630" w:rsidRDefault="00A56422" w:rsidP="00225D73">
            <w:pPr>
              <w:jc w:val="center"/>
            </w:pPr>
            <w:r w:rsidRPr="00A56422">
              <w:drawing>
                <wp:inline distT="0" distB="0" distL="0" distR="0" wp14:anchorId="35F83B23" wp14:editId="41186D0D">
                  <wp:extent cx="2001355" cy="657225"/>
                  <wp:effectExtent l="0" t="0" r="0" b="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9306" cy="6598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206B306" w14:textId="77777777" w:rsidR="004F2630" w:rsidRPr="00674115" w:rsidRDefault="004F2630" w:rsidP="004F2630">
      <w:pPr>
        <w:rPr>
          <w:rFonts w:cs="Times New Roman"/>
          <w:sz w:val="22"/>
        </w:rPr>
      </w:pPr>
    </w:p>
    <w:p w14:paraId="54A10762" w14:textId="4FE54FE6" w:rsidR="004F2630" w:rsidRDefault="004F2630" w:rsidP="00512EB2">
      <w:pPr>
        <w:rPr>
          <w:rFonts w:cs="Times New Roman"/>
          <w:sz w:val="22"/>
        </w:rPr>
      </w:pPr>
    </w:p>
    <w:p w14:paraId="2B37061E" w14:textId="78F28563" w:rsidR="00A56422" w:rsidRDefault="00A56422" w:rsidP="00512EB2">
      <w:pPr>
        <w:rPr>
          <w:rFonts w:cs="Times New Roman"/>
          <w:sz w:val="22"/>
        </w:rPr>
      </w:pPr>
    </w:p>
    <w:p w14:paraId="0AF414AA" w14:textId="50C96E3C" w:rsidR="00A56422" w:rsidRDefault="00A56422" w:rsidP="00512EB2">
      <w:pPr>
        <w:rPr>
          <w:rFonts w:cs="Times New Roman"/>
          <w:sz w:val="22"/>
        </w:rPr>
      </w:pPr>
    </w:p>
    <w:p w14:paraId="7DB73DEB" w14:textId="6FA7EAA0" w:rsidR="00A56422" w:rsidRPr="00A56422" w:rsidRDefault="00A56422" w:rsidP="00A56422">
      <w:pPr>
        <w:pStyle w:val="10"/>
      </w:pPr>
      <w:r>
        <w:lastRenderedPageBreak/>
        <w:t xml:space="preserve">Задание </w:t>
      </w:r>
      <w:r w:rsidRPr="00A56422">
        <w:t>4</w:t>
      </w:r>
    </w:p>
    <w:p w14:paraId="79CF655E" w14:textId="2B572A32" w:rsidR="00A56422" w:rsidRPr="00D446C2" w:rsidRDefault="00A56422" w:rsidP="00A56422">
      <w:pPr>
        <w:pStyle w:val="2"/>
      </w:pPr>
      <w:r w:rsidRPr="00A56422">
        <w:t>4</w:t>
      </w:r>
      <w:r>
        <w:t>.1. Постановка задачи</w:t>
      </w:r>
    </w:p>
    <w:p w14:paraId="0E829D05" w14:textId="77777777" w:rsidR="00A56422" w:rsidRPr="00A90533" w:rsidRDefault="00A56422" w:rsidP="00A56422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Создать программу. </w:t>
      </w:r>
      <w:r w:rsidRPr="00A90533">
        <w:rPr>
          <w:rFonts w:cs="Times New Roman"/>
          <w:szCs w:val="24"/>
        </w:rPr>
        <w:t>З</w:t>
      </w:r>
      <w:r w:rsidRPr="00A90533">
        <w:rPr>
          <w:rFonts w:cs="Times New Roman"/>
        </w:rPr>
        <w:t xml:space="preserve">аписать программу, вычисляющую силу притяжения </w:t>
      </w:r>
      <w:r w:rsidRPr="00A90533">
        <w:rPr>
          <w:rFonts w:cs="Times New Roman"/>
          <w:position w:val="-4"/>
          <w:szCs w:val="24"/>
        </w:rPr>
        <w:object w:dxaOrig="260" w:dyaOrig="260" w14:anchorId="0EA5942E">
          <v:shape id="_x0000_i1061" type="#_x0000_t75" style="width:13.25pt;height:13.25pt" o:ole="">
            <v:imagedata r:id="rId40" o:title=""/>
          </v:shape>
          <o:OLEObject Type="Embed" ProgID="Equation.DSMT4" ShapeID="_x0000_i1061" DrawAspect="Content" ObjectID="_1726826389" r:id="rId41"/>
        </w:object>
      </w:r>
      <w:r w:rsidRPr="00A90533">
        <w:rPr>
          <w:rFonts w:cs="Times New Roman"/>
          <w:i/>
          <w:iCs/>
        </w:rPr>
        <w:t xml:space="preserve"> </w:t>
      </w:r>
      <w:r w:rsidRPr="00A90533">
        <w:rPr>
          <w:rFonts w:cs="Times New Roman"/>
        </w:rPr>
        <w:t xml:space="preserve">между телами массы </w:t>
      </w:r>
      <w:r w:rsidRPr="00A90533">
        <w:rPr>
          <w:rFonts w:cs="Times New Roman"/>
          <w:position w:val="-12"/>
          <w:szCs w:val="24"/>
        </w:rPr>
        <w:object w:dxaOrig="300" w:dyaOrig="360" w14:anchorId="0132713F">
          <v:shape id="_x0000_i1062" type="#_x0000_t75" style="width:15.45pt;height:18.1pt" o:ole="">
            <v:imagedata r:id="rId42" o:title=""/>
          </v:shape>
          <o:OLEObject Type="Embed" ProgID="Equation.DSMT4" ShapeID="_x0000_i1062" DrawAspect="Content" ObjectID="_1726826390" r:id="rId43"/>
        </w:object>
      </w:r>
      <w:r w:rsidRPr="00A90533">
        <w:rPr>
          <w:rFonts w:cs="Times New Roman"/>
          <w:sz w:val="13"/>
          <w:szCs w:val="13"/>
        </w:rPr>
        <w:t xml:space="preserve"> </w:t>
      </w:r>
      <w:r w:rsidRPr="00A90533">
        <w:rPr>
          <w:rFonts w:cs="Times New Roman"/>
        </w:rPr>
        <w:t xml:space="preserve">и </w:t>
      </w:r>
      <w:r w:rsidRPr="00A90533">
        <w:rPr>
          <w:rFonts w:cs="Times New Roman"/>
          <w:position w:val="-12"/>
          <w:szCs w:val="24"/>
        </w:rPr>
        <w:object w:dxaOrig="320" w:dyaOrig="360" w14:anchorId="072F2AC6">
          <v:shape id="_x0000_i1063" type="#_x0000_t75" style="width:15.9pt;height:18.1pt" o:ole="">
            <v:imagedata r:id="rId44" o:title=""/>
          </v:shape>
          <o:OLEObject Type="Embed" ProgID="Equation.DSMT4" ShapeID="_x0000_i1063" DrawAspect="Content" ObjectID="_1726826391" r:id="rId45"/>
        </w:object>
      </w:r>
      <w:r w:rsidRPr="00A90533">
        <w:rPr>
          <w:rFonts w:cs="Times New Roman"/>
          <w:i/>
          <w:iCs/>
        </w:rPr>
        <w:t xml:space="preserve">, </w:t>
      </w:r>
      <w:r w:rsidRPr="00A90533">
        <w:rPr>
          <w:rFonts w:cs="Times New Roman"/>
        </w:rPr>
        <w:t>находящимися на расстоянии</w:t>
      </w:r>
      <w:r w:rsidRPr="00A90533">
        <w:rPr>
          <w:rFonts w:cs="Times New Roman"/>
          <w:position w:val="-4"/>
          <w:szCs w:val="24"/>
        </w:rPr>
        <w:object w:dxaOrig="180" w:dyaOrig="200" w14:anchorId="378899D7">
          <v:shape id="_x0000_i1064" type="#_x0000_t75" style="width:9.3pt;height:9.7pt" o:ole="">
            <v:imagedata r:id="rId46" o:title=""/>
          </v:shape>
          <o:OLEObject Type="Embed" ProgID="Equation.DSMT4" ShapeID="_x0000_i1064" DrawAspect="Content" ObjectID="_1726826392" r:id="rId47"/>
        </w:object>
      </w:r>
      <w:r w:rsidRPr="00A90533">
        <w:rPr>
          <w:rFonts w:cs="Times New Roman"/>
          <w:i/>
          <w:iCs/>
        </w:rPr>
        <w:t xml:space="preserve"> </w:t>
      </w:r>
      <w:r w:rsidRPr="00A90533">
        <w:rPr>
          <w:rFonts w:cs="Times New Roman"/>
        </w:rPr>
        <w:t>друг от друга.</w:t>
      </w:r>
    </w:p>
    <w:p w14:paraId="123E403E" w14:textId="77777777" w:rsidR="00A56422" w:rsidRPr="00154025" w:rsidRDefault="00A56422" w:rsidP="00A56422"/>
    <w:p w14:paraId="79334D35" w14:textId="2B1BAAC2" w:rsidR="00A56422" w:rsidRDefault="00A56422" w:rsidP="00A56422">
      <w:pPr>
        <w:pStyle w:val="2"/>
      </w:pPr>
      <w:r>
        <w:rPr>
          <w:lang w:val="en-US"/>
        </w:rPr>
        <w:t>4</w:t>
      </w:r>
      <w:r w:rsidRPr="00154025">
        <w:t xml:space="preserve">.2. </w:t>
      </w:r>
      <w:r>
        <w:t>Решение</w:t>
      </w:r>
      <w:r w:rsidRPr="00154025">
        <w:t xml:space="preserve"> </w:t>
      </w:r>
      <w:r>
        <w:t>задачи</w:t>
      </w:r>
      <w:r w:rsidRPr="00154025">
        <w:t xml:space="preserve">, </w:t>
      </w:r>
      <w:r>
        <w:t>код</w:t>
      </w:r>
      <w:r w:rsidRPr="00154025">
        <w:t xml:space="preserve"> </w:t>
      </w:r>
      <w:r>
        <w:t>программы</w:t>
      </w:r>
    </w:p>
    <w:p w14:paraId="4025DD6B" w14:textId="77777777" w:rsidR="00A56422" w:rsidRPr="00A56422" w:rsidRDefault="00A56422" w:rsidP="00A56422">
      <w:r w:rsidRPr="00A56422">
        <w:t>1)</w:t>
      </w:r>
    </w:p>
    <w:p w14:paraId="6381C04A" w14:textId="77777777" w:rsidR="00A56422" w:rsidRPr="00A56422" w:rsidRDefault="00A56422" w:rsidP="00A56422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.*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flaba4n1 {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A5642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{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sc = 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A5642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G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1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2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G = </w:t>
      </w:r>
      <w:r w:rsidRPr="00A5642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6.67 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* </w:t>
      </w:r>
      <w:r w:rsidRPr="00A5642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A5642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-</w:t>
      </w:r>
      <w:r w:rsidRPr="00A5642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1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A5642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A5642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xter R"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 = sc.nextDouble()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A5642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A5642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xter m1"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1 = sc.nextDouble()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A5642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A5642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xter m2"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2 = sc.nextDouble()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 = G*m1*m1/</w:t>
      </w:r>
      <w:r w:rsidRPr="00A5642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r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A5642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A5642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A56422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F =" 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f)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A5642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A5642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7423EAA1" w14:textId="77777777" w:rsidR="00A56422" w:rsidRPr="00A56422" w:rsidRDefault="00A56422" w:rsidP="00A56422">
      <w:pPr>
        <w:rPr>
          <w:lang w:val="en-US"/>
        </w:rPr>
      </w:pPr>
    </w:p>
    <w:p w14:paraId="20ED1E7F" w14:textId="48CAC252" w:rsidR="00A56422" w:rsidRDefault="00A56422" w:rsidP="00A56422">
      <w:pPr>
        <w:pStyle w:val="2"/>
      </w:pPr>
      <w:r w:rsidRPr="00A56422">
        <w:t>4</w:t>
      </w:r>
      <w:r>
        <w:t>.3. Тестирование работы программы с проверкой</w:t>
      </w:r>
    </w:p>
    <w:p w14:paraId="43B7B94A" w14:textId="77777777" w:rsidR="00A56422" w:rsidRPr="00D446C2" w:rsidRDefault="00A56422" w:rsidP="00A56422"/>
    <w:p w14:paraId="7A4C2CD6" w14:textId="77777777" w:rsidR="00A56422" w:rsidRDefault="00A56422" w:rsidP="00A56422">
      <w:r>
        <w:t xml:space="preserve">Формула для вычисления функций </w:t>
      </w:r>
      <w:r>
        <w:rPr>
          <w:lang w:val="en-US"/>
        </w:rPr>
        <w:t>f</w:t>
      </w:r>
      <w:r w:rsidRPr="00767A25">
        <w:t xml:space="preserve"> ()</w:t>
      </w:r>
      <w:r>
        <w:t>:</w:t>
      </w:r>
    </w:p>
    <w:p w14:paraId="71A5B705" w14:textId="00DF639E" w:rsidR="00A56422" w:rsidRDefault="00A56422" w:rsidP="00A56422">
      <w:pPr>
        <w:rPr>
          <w:lang w:val="en-US"/>
        </w:rPr>
      </w:pPr>
      <w:r>
        <w:rPr>
          <w:lang w:val="en-US"/>
        </w:rPr>
        <w:t xml:space="preserve">B2) </w:t>
      </w:r>
      <w:r w:rsidRPr="00A56422">
        <w:rPr>
          <w:lang w:val="en-US"/>
        </w:rPr>
        <w:t>=6.67*10^-11</w:t>
      </w:r>
    </w:p>
    <w:p w14:paraId="33F22359" w14:textId="69BC235E" w:rsidR="00A56422" w:rsidRPr="00A56422" w:rsidRDefault="00A56422" w:rsidP="00A56422">
      <w:r>
        <w:rPr>
          <w:lang w:val="en-US"/>
        </w:rPr>
        <w:t>E</w:t>
      </w:r>
      <w:r w:rsidRPr="00A56422">
        <w:t>2) =B2*C2*D2/A2^2</w:t>
      </w:r>
    </w:p>
    <w:p w14:paraId="6B42DFAD" w14:textId="77777777" w:rsidR="00A56422" w:rsidRPr="004F2630" w:rsidRDefault="00A56422" w:rsidP="00A56422"/>
    <w:p w14:paraId="7F8BE196" w14:textId="1EDD9098" w:rsidR="00A56422" w:rsidRPr="00154025" w:rsidRDefault="00A56422" w:rsidP="00A56422">
      <w:r>
        <w:t xml:space="preserve">На рис. </w:t>
      </w:r>
      <w:r w:rsidRPr="00A56422">
        <w:t>4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345A2D81" w14:textId="13B5C440" w:rsidR="00A56422" w:rsidRPr="00C46F41" w:rsidRDefault="00A56422" w:rsidP="00A56422">
      <w:pPr>
        <w:jc w:val="center"/>
      </w:pPr>
      <w:r w:rsidRPr="00A56422">
        <w:drawing>
          <wp:inline distT="0" distB="0" distL="0" distR="0" wp14:anchorId="3F3697AD" wp14:editId="2C65AC2E">
            <wp:extent cx="3486637" cy="657317"/>
            <wp:effectExtent l="0" t="0" r="0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486637" cy="657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908B01" w14:textId="3CE091DF" w:rsidR="00A56422" w:rsidRPr="00154025" w:rsidRDefault="00A56422" w:rsidP="00A56422">
      <w:pPr>
        <w:jc w:val="center"/>
      </w:pPr>
      <w:r>
        <w:t xml:space="preserve">Рис. </w:t>
      </w:r>
      <w:r>
        <w:rPr>
          <w:lang w:val="en-US"/>
        </w:rPr>
        <w:t>4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7E31505E" w14:textId="77777777" w:rsidR="00A56422" w:rsidRPr="00154025" w:rsidRDefault="00A56422" w:rsidP="00A56422"/>
    <w:p w14:paraId="44E53065" w14:textId="24EAC801" w:rsidR="00A56422" w:rsidRPr="00955A36" w:rsidRDefault="00A56422" w:rsidP="00A56422">
      <w:r>
        <w:t xml:space="preserve">Далее в таблице </w:t>
      </w:r>
      <w:r w:rsidR="00457150" w:rsidRPr="00457150">
        <w:t>4</w:t>
      </w:r>
      <w:r>
        <w:t xml:space="preserve"> представлено тестирование работы программы с проверкой решения задач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277E620B" w14:textId="4E831F88" w:rsidR="00A56422" w:rsidRPr="00457150" w:rsidRDefault="00A56422" w:rsidP="00A56422">
      <w:pPr>
        <w:jc w:val="right"/>
        <w:rPr>
          <w:lang w:val="en-US"/>
        </w:rPr>
      </w:pPr>
      <w:r>
        <w:t xml:space="preserve">Таблица </w:t>
      </w:r>
      <w:r w:rsidR="00457150">
        <w:rPr>
          <w:lang w:val="en-US"/>
        </w:rPr>
        <w:t>4</w:t>
      </w:r>
    </w:p>
    <w:p w14:paraId="3684012F" w14:textId="77777777" w:rsidR="00A56422" w:rsidRDefault="00A56422" w:rsidP="00A56422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3"/>
        <w:gridCol w:w="3407"/>
        <w:gridCol w:w="5285"/>
      </w:tblGrid>
      <w:tr w:rsidR="00457150" w14:paraId="799DC378" w14:textId="77777777" w:rsidTr="00225D73">
        <w:tc>
          <w:tcPr>
            <w:tcW w:w="599" w:type="dxa"/>
          </w:tcPr>
          <w:p w14:paraId="012E42F7" w14:textId="77777777" w:rsidR="00A56422" w:rsidRDefault="00A56422" w:rsidP="00225D73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628" w:type="dxa"/>
          </w:tcPr>
          <w:p w14:paraId="66CBBDDE" w14:textId="77777777" w:rsidR="00A56422" w:rsidRPr="00FF6D44" w:rsidRDefault="00A56422" w:rsidP="00225D7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118" w:type="dxa"/>
          </w:tcPr>
          <w:p w14:paraId="313FDA12" w14:textId="77777777" w:rsidR="00A56422" w:rsidRPr="00FF6D44" w:rsidRDefault="00A56422" w:rsidP="00225D7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457150" w14:paraId="159BCBC4" w14:textId="77777777" w:rsidTr="00225D73">
        <w:tc>
          <w:tcPr>
            <w:tcW w:w="599" w:type="dxa"/>
            <w:vAlign w:val="center"/>
          </w:tcPr>
          <w:p w14:paraId="3460D81E" w14:textId="15519576" w:rsidR="00A56422" w:rsidRPr="00FF6D44" w:rsidRDefault="00A56422" w:rsidP="00225D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3628" w:type="dxa"/>
            <w:vAlign w:val="center"/>
          </w:tcPr>
          <w:p w14:paraId="024FC4C1" w14:textId="5DFA0079" w:rsidR="00A56422" w:rsidRDefault="00457150" w:rsidP="00225D73">
            <w:pPr>
              <w:jc w:val="left"/>
            </w:pPr>
            <w:r w:rsidRPr="00457150">
              <w:drawing>
                <wp:inline distT="0" distB="0" distL="0" distR="0" wp14:anchorId="5AF10EE7" wp14:editId="59D2A1BB">
                  <wp:extent cx="2038410" cy="1457325"/>
                  <wp:effectExtent l="0" t="0" r="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8970" cy="1457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8" w:type="dxa"/>
            <w:vAlign w:val="center"/>
          </w:tcPr>
          <w:p w14:paraId="493BC906" w14:textId="5F1B545C" w:rsidR="00A56422" w:rsidRDefault="00457150" w:rsidP="00225D73">
            <w:pPr>
              <w:jc w:val="center"/>
            </w:pPr>
            <w:r w:rsidRPr="00457150">
              <w:drawing>
                <wp:inline distT="0" distB="0" distL="0" distR="0" wp14:anchorId="36803EDD" wp14:editId="70F87E45">
                  <wp:extent cx="3238952" cy="581106"/>
                  <wp:effectExtent l="0" t="0" r="0" b="9525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8952" cy="5811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7150" w14:paraId="54F5103D" w14:textId="77777777" w:rsidTr="00225D73">
        <w:tc>
          <w:tcPr>
            <w:tcW w:w="599" w:type="dxa"/>
            <w:vAlign w:val="center"/>
          </w:tcPr>
          <w:p w14:paraId="14E4EDDB" w14:textId="38E51604" w:rsidR="00A56422" w:rsidRPr="00FF6D44" w:rsidRDefault="00457150" w:rsidP="00225D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628" w:type="dxa"/>
            <w:vAlign w:val="center"/>
          </w:tcPr>
          <w:p w14:paraId="2D85A142" w14:textId="0F709CB4" w:rsidR="00A56422" w:rsidRDefault="00457150" w:rsidP="00225D73">
            <w:pPr>
              <w:jc w:val="left"/>
            </w:pPr>
            <w:r w:rsidRPr="00457150">
              <w:drawing>
                <wp:inline distT="0" distB="0" distL="0" distR="0" wp14:anchorId="6E386B72" wp14:editId="057EEE40">
                  <wp:extent cx="1810003" cy="1505160"/>
                  <wp:effectExtent l="0" t="0" r="0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0003" cy="1505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8" w:type="dxa"/>
            <w:vAlign w:val="center"/>
          </w:tcPr>
          <w:p w14:paraId="7A882B61" w14:textId="0E5A7FD7" w:rsidR="00A56422" w:rsidRDefault="00457150" w:rsidP="00225D73">
            <w:pPr>
              <w:jc w:val="center"/>
            </w:pPr>
            <w:r w:rsidRPr="00457150">
              <w:drawing>
                <wp:inline distT="0" distB="0" distL="0" distR="0" wp14:anchorId="40E72523" wp14:editId="27AE2CCD">
                  <wp:extent cx="3209925" cy="714375"/>
                  <wp:effectExtent l="0" t="0" r="9525" b="9525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0375" cy="714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87CD27E" w14:textId="77777777" w:rsidR="00A56422" w:rsidRPr="00674115" w:rsidRDefault="00A56422" w:rsidP="00A56422">
      <w:pPr>
        <w:rPr>
          <w:rFonts w:cs="Times New Roman"/>
          <w:sz w:val="22"/>
        </w:rPr>
      </w:pPr>
    </w:p>
    <w:p w14:paraId="47A41FEA" w14:textId="77777777" w:rsidR="00A56422" w:rsidRPr="00674115" w:rsidRDefault="00A56422" w:rsidP="00A56422">
      <w:pPr>
        <w:rPr>
          <w:rFonts w:cs="Times New Roman"/>
          <w:sz w:val="22"/>
        </w:rPr>
      </w:pPr>
    </w:p>
    <w:p w14:paraId="20B8E7E0" w14:textId="3A6E6964" w:rsidR="00457150" w:rsidRPr="00457150" w:rsidRDefault="00457150" w:rsidP="00457150">
      <w:pPr>
        <w:pStyle w:val="10"/>
      </w:pPr>
      <w:r>
        <w:t xml:space="preserve">Задание </w:t>
      </w:r>
      <w:r w:rsidRPr="00457150">
        <w:t>5</w:t>
      </w:r>
    </w:p>
    <w:p w14:paraId="70A4394A" w14:textId="4E74BCED" w:rsidR="00457150" w:rsidRPr="00D446C2" w:rsidRDefault="00457150" w:rsidP="00457150">
      <w:pPr>
        <w:pStyle w:val="2"/>
      </w:pPr>
      <w:r w:rsidRPr="00457150">
        <w:t>5</w:t>
      </w:r>
      <w:r>
        <w:t>.1. Постановка задачи</w:t>
      </w:r>
    </w:p>
    <w:p w14:paraId="7BFFC32E" w14:textId="77777777" w:rsidR="00457150" w:rsidRPr="00E917B7" w:rsidRDefault="00457150" w:rsidP="00457150">
      <w:pPr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Создать метод (вне метода </w:t>
      </w:r>
      <w:r>
        <w:rPr>
          <w:rFonts w:cs="Times New Roman"/>
          <w:szCs w:val="24"/>
          <w:lang w:val="en-US"/>
        </w:rPr>
        <w:t>main</w:t>
      </w:r>
      <w:r>
        <w:rPr>
          <w:rFonts w:cs="Times New Roman"/>
          <w:szCs w:val="24"/>
        </w:rPr>
        <w:t>), который вычисляет проекцию произвольной точки на прямую проходящую чрез две точки. Пользователь вводит через консоль координаты точек, через которые проходит прямая, координаты произвольной точки и получает в ответ проекцию точки, на заданную прямую.</w:t>
      </w:r>
    </w:p>
    <w:p w14:paraId="3A602F43" w14:textId="77777777" w:rsidR="00457150" w:rsidRPr="006C0D70" w:rsidRDefault="00457150" w:rsidP="00457150">
      <w:pPr>
        <w:rPr>
          <w:lang w:val="en-US"/>
        </w:rPr>
      </w:pPr>
    </w:p>
    <w:p w14:paraId="1701F469" w14:textId="341B83D9" w:rsidR="00457150" w:rsidRDefault="00457150" w:rsidP="00457150">
      <w:pPr>
        <w:pStyle w:val="2"/>
      </w:pPr>
      <w:r>
        <w:rPr>
          <w:lang w:val="en-US"/>
        </w:rPr>
        <w:t>5</w:t>
      </w:r>
      <w:r w:rsidRPr="00154025">
        <w:t xml:space="preserve">.2. </w:t>
      </w:r>
      <w:r>
        <w:t>Решение</w:t>
      </w:r>
      <w:r w:rsidRPr="00154025">
        <w:t xml:space="preserve"> </w:t>
      </w:r>
      <w:r>
        <w:t>задачи</w:t>
      </w:r>
      <w:r w:rsidRPr="00154025">
        <w:t xml:space="preserve">, </w:t>
      </w:r>
      <w:r>
        <w:t>код</w:t>
      </w:r>
      <w:r w:rsidRPr="00154025">
        <w:t xml:space="preserve"> </w:t>
      </w:r>
      <w:r>
        <w:t>программы</w:t>
      </w:r>
    </w:p>
    <w:p w14:paraId="410A162B" w14:textId="77777777" w:rsidR="00457150" w:rsidRPr="00A56422" w:rsidRDefault="00457150" w:rsidP="00457150">
      <w:r w:rsidRPr="00A56422">
        <w:t>1)</w:t>
      </w:r>
    </w:p>
    <w:p w14:paraId="632CFF96" w14:textId="77777777" w:rsidR="006C0D70" w:rsidRPr="006C0D70" w:rsidRDefault="006C0D70" w:rsidP="006C0D70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.*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flaba4n1 {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6C0D70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tring[] args) {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1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3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3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1 = </w:t>
      </w:r>
      <w:proofErr w:type="spellStart"/>
      <w:r w:rsidRPr="006C0D7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getNum</w:t>
      </w:r>
      <w:proofErr w:type="spellEnd"/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1 = </w:t>
      </w:r>
      <w:proofErr w:type="spellStart"/>
      <w:r w:rsidRPr="006C0D7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getNum</w:t>
      </w:r>
      <w:proofErr w:type="spellEnd"/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2 = </w:t>
      </w:r>
      <w:proofErr w:type="spellStart"/>
      <w:r w:rsidRPr="006C0D7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getNum</w:t>
      </w:r>
      <w:proofErr w:type="spellEnd"/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2 = </w:t>
      </w:r>
      <w:proofErr w:type="spellStart"/>
      <w:r w:rsidRPr="006C0D7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getNum</w:t>
      </w:r>
      <w:proofErr w:type="spellEnd"/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3 = </w:t>
      </w:r>
      <w:proofErr w:type="spellStart"/>
      <w:r w:rsidRPr="006C0D7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getNum</w:t>
      </w:r>
      <w:proofErr w:type="spellEnd"/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3 = </w:t>
      </w:r>
      <w:proofErr w:type="spellStart"/>
      <w:r w:rsidRPr="006C0D7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getNum</w:t>
      </w:r>
      <w:proofErr w:type="spellEnd"/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proofErr w:type="spellStart"/>
      <w:r w:rsidRPr="006C0D7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getProjectionX</w:t>
      </w:r>
      <w:proofErr w:type="spellEnd"/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1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3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3)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 = </w:t>
      </w:r>
      <w:proofErr w:type="spellStart"/>
      <w:r w:rsidRPr="006C0D7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getProjectionY</w:t>
      </w:r>
      <w:proofErr w:type="spellEnd"/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1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3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3)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6C0D7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x)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6C0D7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y)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proofErr w:type="spellStart"/>
      <w:r w:rsidRPr="006C0D70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getProjectionY</w:t>
      </w:r>
      <w:proofErr w:type="spellEnd"/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1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3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3) {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proofErr w:type="spellStart"/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x</w:t>
      </w:r>
      <w:proofErr w:type="spellEnd"/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x1 - x2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y = y1 - y2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proofErr w:type="spellStart"/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acab</w:t>
      </w:r>
      <w:proofErr w:type="spellEnd"/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(x3 - x2) * </w:t>
      </w:r>
      <w:proofErr w:type="spellStart"/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x</w:t>
      </w:r>
      <w:proofErr w:type="spellEnd"/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(y3 - y2) * aby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dab = </w:t>
      </w:r>
      <w:r w:rsidRPr="006C0D7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bx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6C0D70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6C0D7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by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6C0D70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t = </w:t>
      </w:r>
      <w:proofErr w:type="spellStart"/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acab</w:t>
      </w:r>
      <w:proofErr w:type="spellEnd"/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/ dab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return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 + aby * t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br/>
        <w:t xml:space="preserve">    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proofErr w:type="spellStart"/>
      <w:r w:rsidRPr="006C0D70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getProjectionX</w:t>
      </w:r>
      <w:proofErr w:type="spellEnd"/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1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3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3) {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proofErr w:type="spellStart"/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x</w:t>
      </w:r>
      <w:proofErr w:type="spellEnd"/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x1 - x2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y = y1 - y2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proofErr w:type="spellStart"/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acab</w:t>
      </w:r>
      <w:proofErr w:type="spellEnd"/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(x3 - x2) * </w:t>
      </w:r>
      <w:proofErr w:type="spellStart"/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x</w:t>
      </w:r>
      <w:proofErr w:type="spellEnd"/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(y3 - y2) * aby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dab = </w:t>
      </w:r>
      <w:r w:rsidRPr="006C0D7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bx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6C0D70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6C0D7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by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6C0D70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t = </w:t>
      </w:r>
      <w:proofErr w:type="spellStart"/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acab</w:t>
      </w:r>
      <w:proofErr w:type="spellEnd"/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/ dab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return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2 + </w:t>
      </w:r>
      <w:proofErr w:type="spellStart"/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x</w:t>
      </w:r>
      <w:proofErr w:type="spellEnd"/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* t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proofErr w:type="spellStart"/>
      <w:r w:rsidRPr="006C0D70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getNum</w:t>
      </w:r>
      <w:proofErr w:type="spellEnd"/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 {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canner sc = 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6C0D7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6C0D70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6C0D7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proofErr w:type="spellStart"/>
      <w:r w:rsidRPr="006C0D7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идите</w:t>
      </w:r>
      <w:proofErr w:type="spellEnd"/>
      <w:r w:rsidRPr="006C0D7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6C0D70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еременную</w:t>
      </w:r>
      <w:r w:rsidRPr="006C0D70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if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.hasNextDouble</w:t>
      </w:r>
      <w:proofErr w:type="spellEnd"/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 {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.nextDouble()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} 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proofErr w:type="spellStart"/>
      <w:r w:rsidRPr="006C0D70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getNum</w:t>
      </w:r>
      <w:proofErr w:type="spellEnd"/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C0D70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6C0D70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3B3567FF" w14:textId="77777777" w:rsidR="00457150" w:rsidRPr="006C0D70" w:rsidRDefault="00457150" w:rsidP="00457150">
      <w:pPr>
        <w:rPr>
          <w:lang w:val="en-US"/>
        </w:rPr>
      </w:pPr>
    </w:p>
    <w:p w14:paraId="0AE37C9A" w14:textId="2896CAD2" w:rsidR="00457150" w:rsidRDefault="00457150" w:rsidP="00457150">
      <w:pPr>
        <w:pStyle w:val="2"/>
      </w:pPr>
      <w:r w:rsidRPr="006C0D70">
        <w:t>5</w:t>
      </w:r>
      <w:r>
        <w:t>.3. Тестирование работы программы с проверкой</w:t>
      </w:r>
    </w:p>
    <w:p w14:paraId="542FE70D" w14:textId="77777777" w:rsidR="00457150" w:rsidRPr="00D446C2" w:rsidRDefault="00457150" w:rsidP="00457150"/>
    <w:p w14:paraId="4CBFC606" w14:textId="77777777" w:rsidR="00457150" w:rsidRDefault="00457150" w:rsidP="00457150">
      <w:r>
        <w:t xml:space="preserve">Формула для вычисления функций </w:t>
      </w:r>
      <w:r>
        <w:rPr>
          <w:lang w:val="en-US"/>
        </w:rPr>
        <w:t>f</w:t>
      </w:r>
      <w:r w:rsidRPr="00767A25">
        <w:t xml:space="preserve"> ()</w:t>
      </w:r>
      <w:r>
        <w:t>:</w:t>
      </w:r>
    </w:p>
    <w:p w14:paraId="741CA806" w14:textId="3DB41A7F" w:rsidR="00457150" w:rsidRPr="00B409A8" w:rsidRDefault="006C0D70" w:rsidP="00457150">
      <w:pPr>
        <w:rPr>
          <w:lang w:val="en-US"/>
        </w:rPr>
      </w:pPr>
      <w:r>
        <w:rPr>
          <w:lang w:val="en-US"/>
        </w:rPr>
        <w:t>A4</w:t>
      </w:r>
      <w:r w:rsidR="00457150" w:rsidRPr="00B409A8">
        <w:rPr>
          <w:lang w:val="en-US"/>
        </w:rPr>
        <w:t xml:space="preserve">) </w:t>
      </w:r>
      <w:r w:rsidR="00B409A8" w:rsidRPr="00B409A8">
        <w:rPr>
          <w:lang w:val="en-US"/>
        </w:rPr>
        <w:t>=A2-C2</w:t>
      </w:r>
    </w:p>
    <w:p w14:paraId="0EDDE589" w14:textId="7072E9D7" w:rsidR="006C0D70" w:rsidRPr="00B409A8" w:rsidRDefault="006C0D70" w:rsidP="00457150">
      <w:pPr>
        <w:rPr>
          <w:lang w:val="en-US"/>
        </w:rPr>
      </w:pPr>
      <w:r>
        <w:rPr>
          <w:lang w:val="en-US"/>
        </w:rPr>
        <w:t>B4</w:t>
      </w:r>
      <w:r w:rsidR="00457150" w:rsidRPr="00B409A8">
        <w:rPr>
          <w:lang w:val="en-US"/>
        </w:rPr>
        <w:t>)</w:t>
      </w:r>
      <w:r w:rsidR="00B409A8" w:rsidRPr="00B409A8">
        <w:rPr>
          <w:lang w:val="en-US"/>
        </w:rPr>
        <w:t xml:space="preserve"> </w:t>
      </w:r>
      <w:r w:rsidR="00B409A8" w:rsidRPr="00B409A8">
        <w:rPr>
          <w:lang w:val="en-US"/>
        </w:rPr>
        <w:t>=B2-D2</w:t>
      </w:r>
    </w:p>
    <w:p w14:paraId="77AC6873" w14:textId="19483E5F" w:rsidR="006C0D70" w:rsidRDefault="006C0D70" w:rsidP="00457150">
      <w:pPr>
        <w:rPr>
          <w:lang w:val="en-US"/>
        </w:rPr>
      </w:pPr>
      <w:r>
        <w:rPr>
          <w:lang w:val="en-US"/>
        </w:rPr>
        <w:t>C4)</w:t>
      </w:r>
      <w:r w:rsidR="00B409A8" w:rsidRPr="00B409A8">
        <w:rPr>
          <w:lang w:val="en-US"/>
        </w:rPr>
        <w:t xml:space="preserve"> </w:t>
      </w:r>
      <w:r w:rsidR="00B409A8" w:rsidRPr="00B409A8">
        <w:rPr>
          <w:lang w:val="en-US"/>
        </w:rPr>
        <w:t>=(E2-C</w:t>
      </w:r>
      <w:proofErr w:type="gramStart"/>
      <w:r w:rsidR="00B409A8" w:rsidRPr="00B409A8">
        <w:rPr>
          <w:lang w:val="en-US"/>
        </w:rPr>
        <w:t>2)*</w:t>
      </w:r>
      <w:proofErr w:type="gramEnd"/>
      <w:r w:rsidR="00B409A8" w:rsidRPr="00B409A8">
        <w:rPr>
          <w:lang w:val="en-US"/>
        </w:rPr>
        <w:t>A4+(F2-D2)*B4</w:t>
      </w:r>
    </w:p>
    <w:p w14:paraId="03BB2AB0" w14:textId="450EB594" w:rsidR="006C0D70" w:rsidRDefault="006C0D70" w:rsidP="00457150">
      <w:pPr>
        <w:rPr>
          <w:lang w:val="en-US"/>
        </w:rPr>
      </w:pPr>
      <w:r>
        <w:rPr>
          <w:lang w:val="en-US"/>
        </w:rPr>
        <w:t>D4)</w:t>
      </w:r>
      <w:r w:rsidR="00B409A8" w:rsidRPr="00B409A8">
        <w:rPr>
          <w:lang w:val="en-US"/>
        </w:rPr>
        <w:t xml:space="preserve"> </w:t>
      </w:r>
      <w:r w:rsidR="00B409A8" w:rsidRPr="00B409A8">
        <w:rPr>
          <w:lang w:val="en-US"/>
        </w:rPr>
        <w:t>=A4^2+B4^2</w:t>
      </w:r>
    </w:p>
    <w:p w14:paraId="61C5F605" w14:textId="02D713B3" w:rsidR="006C0D70" w:rsidRDefault="006C0D70" w:rsidP="00457150">
      <w:pPr>
        <w:rPr>
          <w:lang w:val="en-US"/>
        </w:rPr>
      </w:pPr>
      <w:r>
        <w:rPr>
          <w:lang w:val="en-US"/>
        </w:rPr>
        <w:t>E4)</w:t>
      </w:r>
      <w:r w:rsidR="00B409A8" w:rsidRPr="00B409A8">
        <w:rPr>
          <w:lang w:val="en-US"/>
        </w:rPr>
        <w:t xml:space="preserve"> </w:t>
      </w:r>
      <w:r w:rsidR="00B409A8" w:rsidRPr="00B409A8">
        <w:rPr>
          <w:lang w:val="en-US"/>
        </w:rPr>
        <w:t>=C4/D4</w:t>
      </w:r>
    </w:p>
    <w:p w14:paraId="4D09B04C" w14:textId="22E722B3" w:rsidR="006C0D70" w:rsidRDefault="006C0D70" w:rsidP="00457150">
      <w:pPr>
        <w:rPr>
          <w:lang w:val="en-US"/>
        </w:rPr>
      </w:pPr>
      <w:r>
        <w:rPr>
          <w:lang w:val="en-US"/>
        </w:rPr>
        <w:t>G2)</w:t>
      </w:r>
      <w:r w:rsidR="00B409A8" w:rsidRPr="00B409A8">
        <w:rPr>
          <w:lang w:val="en-US"/>
        </w:rPr>
        <w:t xml:space="preserve"> </w:t>
      </w:r>
      <w:r w:rsidR="00B409A8" w:rsidRPr="00B409A8">
        <w:rPr>
          <w:lang w:val="en-US"/>
        </w:rPr>
        <w:t>=C2+A4*E4</w:t>
      </w:r>
    </w:p>
    <w:p w14:paraId="0A66D1D7" w14:textId="527B6B00" w:rsidR="00457150" w:rsidRPr="00B409A8" w:rsidRDefault="006C0D70" w:rsidP="00457150">
      <w:pPr>
        <w:rPr>
          <w:lang w:val="en-US"/>
        </w:rPr>
      </w:pPr>
      <w:r>
        <w:rPr>
          <w:lang w:val="en-US"/>
        </w:rPr>
        <w:t>H2)</w:t>
      </w:r>
      <w:r w:rsidR="00457150" w:rsidRPr="00B409A8">
        <w:rPr>
          <w:lang w:val="en-US"/>
        </w:rPr>
        <w:t xml:space="preserve"> </w:t>
      </w:r>
      <w:r w:rsidR="00B409A8" w:rsidRPr="00B409A8">
        <w:rPr>
          <w:lang w:val="en-US"/>
        </w:rPr>
        <w:t>=D2+B4*E4</w:t>
      </w:r>
    </w:p>
    <w:p w14:paraId="258CC8B3" w14:textId="77777777" w:rsidR="00457150" w:rsidRPr="00B409A8" w:rsidRDefault="00457150" w:rsidP="00457150">
      <w:pPr>
        <w:rPr>
          <w:lang w:val="en-US"/>
        </w:rPr>
      </w:pPr>
    </w:p>
    <w:p w14:paraId="24FC3938" w14:textId="717D1A18" w:rsidR="00457150" w:rsidRPr="00154025" w:rsidRDefault="00457150" w:rsidP="00457150">
      <w:r>
        <w:t xml:space="preserve">На рис. </w:t>
      </w:r>
      <w:r w:rsidRPr="00457150">
        <w:t>5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7B2BEA0A" w14:textId="7B84A8B9" w:rsidR="00457150" w:rsidRPr="00C46F41" w:rsidRDefault="006C0D70" w:rsidP="00457150">
      <w:pPr>
        <w:jc w:val="center"/>
      </w:pPr>
      <w:r w:rsidRPr="006C0D70">
        <w:drawing>
          <wp:inline distT="0" distB="0" distL="0" distR="0" wp14:anchorId="2B49C828" wp14:editId="48905F40">
            <wp:extent cx="5420481" cy="1066949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420481" cy="1066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BE7386" w14:textId="4386593E" w:rsidR="00457150" w:rsidRPr="00154025" w:rsidRDefault="00457150" w:rsidP="00457150">
      <w:pPr>
        <w:jc w:val="center"/>
      </w:pPr>
      <w:r>
        <w:t xml:space="preserve">Рис. </w:t>
      </w:r>
      <w:r>
        <w:rPr>
          <w:lang w:val="en-US"/>
        </w:rPr>
        <w:t>5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4B62B91D" w14:textId="77777777" w:rsidR="00457150" w:rsidRPr="00154025" w:rsidRDefault="00457150" w:rsidP="00457150"/>
    <w:p w14:paraId="25647AC8" w14:textId="54786FEF" w:rsidR="00457150" w:rsidRPr="00955A36" w:rsidRDefault="00457150" w:rsidP="00457150">
      <w:r>
        <w:t xml:space="preserve">Далее в таблице </w:t>
      </w:r>
      <w:r w:rsidRPr="00457150">
        <w:t>5</w:t>
      </w:r>
      <w:r>
        <w:t xml:space="preserve"> представлено тестирование работы программы с проверкой решения задач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1AC71E0E" w14:textId="436F8A79" w:rsidR="00457150" w:rsidRPr="00457150" w:rsidRDefault="00457150" w:rsidP="00457150">
      <w:pPr>
        <w:jc w:val="right"/>
      </w:pPr>
      <w:r>
        <w:t xml:space="preserve">Таблица </w:t>
      </w:r>
      <w:r w:rsidRPr="00457150">
        <w:t>5</w:t>
      </w:r>
    </w:p>
    <w:p w14:paraId="63D8B8EE" w14:textId="77777777" w:rsidR="00457150" w:rsidRDefault="00457150" w:rsidP="00457150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24"/>
        <w:gridCol w:w="2413"/>
        <w:gridCol w:w="6308"/>
      </w:tblGrid>
      <w:tr w:rsidR="00600072" w14:paraId="217D88A1" w14:textId="77777777" w:rsidTr="00225D73">
        <w:tc>
          <w:tcPr>
            <w:tcW w:w="599" w:type="dxa"/>
          </w:tcPr>
          <w:p w14:paraId="0C3B64FF" w14:textId="77777777" w:rsidR="00457150" w:rsidRDefault="00457150" w:rsidP="00225D73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628" w:type="dxa"/>
          </w:tcPr>
          <w:p w14:paraId="5D9E38A4" w14:textId="77777777" w:rsidR="00457150" w:rsidRPr="00FF6D44" w:rsidRDefault="00457150" w:rsidP="00225D7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118" w:type="dxa"/>
          </w:tcPr>
          <w:p w14:paraId="19EFD9A7" w14:textId="77777777" w:rsidR="00457150" w:rsidRPr="00FF6D44" w:rsidRDefault="00457150" w:rsidP="00225D7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600072" w14:paraId="2AE4DDCE" w14:textId="77777777" w:rsidTr="00225D73">
        <w:tc>
          <w:tcPr>
            <w:tcW w:w="599" w:type="dxa"/>
            <w:vAlign w:val="center"/>
          </w:tcPr>
          <w:p w14:paraId="67EF3B5D" w14:textId="77777777" w:rsidR="00457150" w:rsidRPr="00FF6D44" w:rsidRDefault="00457150" w:rsidP="00225D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3628" w:type="dxa"/>
            <w:vAlign w:val="center"/>
          </w:tcPr>
          <w:p w14:paraId="5FC5456F" w14:textId="180FE4BA" w:rsidR="00457150" w:rsidRDefault="00B409A8" w:rsidP="00225D73">
            <w:pPr>
              <w:jc w:val="left"/>
            </w:pPr>
            <w:r w:rsidRPr="00B409A8">
              <w:drawing>
                <wp:inline distT="0" distB="0" distL="0" distR="0" wp14:anchorId="34C65F68" wp14:editId="3946D639">
                  <wp:extent cx="1495634" cy="2972215"/>
                  <wp:effectExtent l="0" t="0" r="9525" b="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5634" cy="2972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8" w:type="dxa"/>
            <w:vAlign w:val="center"/>
          </w:tcPr>
          <w:p w14:paraId="2E05ADAF" w14:textId="61F5E891" w:rsidR="00457150" w:rsidRDefault="00600072" w:rsidP="00225D73">
            <w:pPr>
              <w:jc w:val="center"/>
            </w:pPr>
            <w:r w:rsidRPr="00600072">
              <w:drawing>
                <wp:inline distT="0" distB="0" distL="0" distR="0" wp14:anchorId="31E7EAC1" wp14:editId="17D89A9D">
                  <wp:extent cx="3933826" cy="1104900"/>
                  <wp:effectExtent l="0" t="0" r="9525" b="0"/>
                  <wp:docPr id="70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34405" cy="11050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0072" w14:paraId="6613EA5B" w14:textId="77777777" w:rsidTr="00225D73">
        <w:tc>
          <w:tcPr>
            <w:tcW w:w="599" w:type="dxa"/>
            <w:vAlign w:val="center"/>
          </w:tcPr>
          <w:p w14:paraId="291DE966" w14:textId="77777777" w:rsidR="00457150" w:rsidRPr="00FF6D44" w:rsidRDefault="00457150" w:rsidP="00225D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628" w:type="dxa"/>
            <w:vAlign w:val="center"/>
          </w:tcPr>
          <w:p w14:paraId="7B8FC56B" w14:textId="5A795ED5" w:rsidR="00457150" w:rsidRDefault="00B409A8" w:rsidP="00225D73">
            <w:pPr>
              <w:jc w:val="left"/>
            </w:pPr>
            <w:r w:rsidRPr="00B409A8">
              <w:drawing>
                <wp:inline distT="0" distB="0" distL="0" distR="0" wp14:anchorId="7D37F6C1" wp14:editId="67024119">
                  <wp:extent cx="1505160" cy="2981741"/>
                  <wp:effectExtent l="0" t="0" r="0" b="9525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5160" cy="29817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8" w:type="dxa"/>
            <w:vAlign w:val="center"/>
          </w:tcPr>
          <w:p w14:paraId="55959221" w14:textId="03578D5A" w:rsidR="00457150" w:rsidRDefault="00600072" w:rsidP="00225D73">
            <w:pPr>
              <w:jc w:val="center"/>
            </w:pPr>
            <w:r w:rsidRPr="00600072">
              <w:drawing>
                <wp:inline distT="0" distB="0" distL="0" distR="0" wp14:anchorId="50D66859" wp14:editId="00FBD515">
                  <wp:extent cx="4171949" cy="1066800"/>
                  <wp:effectExtent l="0" t="0" r="635" b="0"/>
                  <wp:docPr id="71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83378" cy="10697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5129441" w14:textId="77777777" w:rsidR="00457150" w:rsidRPr="00674115" w:rsidRDefault="00457150" w:rsidP="00457150">
      <w:pPr>
        <w:rPr>
          <w:rFonts w:cs="Times New Roman"/>
          <w:sz w:val="22"/>
        </w:rPr>
      </w:pPr>
    </w:p>
    <w:p w14:paraId="54CE4A5E" w14:textId="77777777" w:rsidR="00457150" w:rsidRPr="00674115" w:rsidRDefault="00457150" w:rsidP="00457150">
      <w:pPr>
        <w:rPr>
          <w:rFonts w:cs="Times New Roman"/>
          <w:sz w:val="22"/>
        </w:rPr>
      </w:pPr>
    </w:p>
    <w:p w14:paraId="0907E04D" w14:textId="77777777" w:rsidR="00457150" w:rsidRPr="00674115" w:rsidRDefault="00457150" w:rsidP="00457150">
      <w:pPr>
        <w:rPr>
          <w:rFonts w:cs="Times New Roman"/>
          <w:sz w:val="22"/>
        </w:rPr>
      </w:pPr>
    </w:p>
    <w:p w14:paraId="5A96E1A4" w14:textId="77777777" w:rsidR="00A56422" w:rsidRPr="00674115" w:rsidRDefault="00A56422" w:rsidP="00512EB2">
      <w:pPr>
        <w:rPr>
          <w:rFonts w:cs="Times New Roman"/>
          <w:sz w:val="22"/>
        </w:rPr>
      </w:pPr>
    </w:p>
    <w:sectPr w:rsidR="00A56422" w:rsidRPr="00674115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5"/>
  </w:num>
  <w:num w:numId="5">
    <w:abstractNumId w:val="4"/>
  </w:num>
  <w:num w:numId="6">
    <w:abstractNumId w:val="3"/>
  </w:num>
  <w:num w:numId="7">
    <w:abstractNumId w:val="8"/>
  </w:num>
  <w:num w:numId="8">
    <w:abstractNumId w:val="6"/>
  </w:num>
  <w:num w:numId="9">
    <w:abstractNumId w:val="7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2AC2"/>
    <w:rsid w:val="000B3444"/>
    <w:rsid w:val="00154025"/>
    <w:rsid w:val="001C42EB"/>
    <w:rsid w:val="001E2AC2"/>
    <w:rsid w:val="001F5081"/>
    <w:rsid w:val="0023190B"/>
    <w:rsid w:val="0037690F"/>
    <w:rsid w:val="003C1230"/>
    <w:rsid w:val="004079ED"/>
    <w:rsid w:val="00457150"/>
    <w:rsid w:val="004B5CF2"/>
    <w:rsid w:val="004F2630"/>
    <w:rsid w:val="00512EB2"/>
    <w:rsid w:val="005F2B9E"/>
    <w:rsid w:val="00600072"/>
    <w:rsid w:val="00674115"/>
    <w:rsid w:val="006C0D70"/>
    <w:rsid w:val="00721B27"/>
    <w:rsid w:val="0076574D"/>
    <w:rsid w:val="00767A25"/>
    <w:rsid w:val="007B778E"/>
    <w:rsid w:val="00955A36"/>
    <w:rsid w:val="00971F49"/>
    <w:rsid w:val="00991840"/>
    <w:rsid w:val="00A56422"/>
    <w:rsid w:val="00AD4309"/>
    <w:rsid w:val="00B409A8"/>
    <w:rsid w:val="00B92E64"/>
    <w:rsid w:val="00BE6E04"/>
    <w:rsid w:val="00C41CF7"/>
    <w:rsid w:val="00C46F41"/>
    <w:rsid w:val="00C51A7A"/>
    <w:rsid w:val="00CF7C02"/>
    <w:rsid w:val="00D446C2"/>
    <w:rsid w:val="00D819AA"/>
    <w:rsid w:val="00DB483A"/>
    <w:rsid w:val="00E04C0B"/>
    <w:rsid w:val="00E12D8E"/>
    <w:rsid w:val="00E4458D"/>
    <w:rsid w:val="00E71049"/>
    <w:rsid w:val="00EF08FD"/>
    <w:rsid w:val="00FA5111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3452CA"/>
  <w15:docId w15:val="{BBF370D0-A8DB-42B9-919E-5A4D4EB34A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37690F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semiHidden/>
    <w:unhideWhenUsed/>
    <w:rsid w:val="0015402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semiHidden/>
    <w:rsid w:val="00154025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8354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36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6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5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390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016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730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775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6.png"/><Relationship Id="rId39" Type="http://schemas.openxmlformats.org/officeDocument/2006/relationships/image" Target="media/image27.png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7.bin"/><Relationship Id="rId42" Type="http://schemas.openxmlformats.org/officeDocument/2006/relationships/image" Target="media/image29.wmf"/><Relationship Id="rId47" Type="http://schemas.openxmlformats.org/officeDocument/2006/relationships/oleObject" Target="embeddings/oleObject11.bin"/><Relationship Id="rId50" Type="http://schemas.openxmlformats.org/officeDocument/2006/relationships/image" Target="media/image34.png"/><Relationship Id="rId55" Type="http://schemas.openxmlformats.org/officeDocument/2006/relationships/image" Target="media/image39.png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5.bin"/><Relationship Id="rId33" Type="http://schemas.openxmlformats.org/officeDocument/2006/relationships/image" Target="media/image22.wmf"/><Relationship Id="rId38" Type="http://schemas.openxmlformats.org/officeDocument/2006/relationships/image" Target="media/image26.png"/><Relationship Id="rId46" Type="http://schemas.openxmlformats.org/officeDocument/2006/relationships/image" Target="media/image31.wmf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wmf"/><Relationship Id="rId29" Type="http://schemas.openxmlformats.org/officeDocument/2006/relationships/image" Target="media/image19.png"/><Relationship Id="rId41" Type="http://schemas.openxmlformats.org/officeDocument/2006/relationships/oleObject" Target="embeddings/oleObject8.bin"/><Relationship Id="rId54" Type="http://schemas.openxmlformats.org/officeDocument/2006/relationships/image" Target="media/image38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24" Type="http://schemas.openxmlformats.org/officeDocument/2006/relationships/image" Target="media/image15.wmf"/><Relationship Id="rId32" Type="http://schemas.openxmlformats.org/officeDocument/2006/relationships/oleObject" Target="embeddings/oleObject6.bin"/><Relationship Id="rId37" Type="http://schemas.openxmlformats.org/officeDocument/2006/relationships/image" Target="media/image25.png"/><Relationship Id="rId40" Type="http://schemas.openxmlformats.org/officeDocument/2006/relationships/image" Target="media/image28.wmf"/><Relationship Id="rId45" Type="http://schemas.openxmlformats.org/officeDocument/2006/relationships/oleObject" Target="embeddings/oleObject10.bin"/><Relationship Id="rId53" Type="http://schemas.openxmlformats.org/officeDocument/2006/relationships/image" Target="media/image37.png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8.png"/><Relationship Id="rId36" Type="http://schemas.openxmlformats.org/officeDocument/2006/relationships/image" Target="media/image24.png"/><Relationship Id="rId49" Type="http://schemas.openxmlformats.org/officeDocument/2006/relationships/image" Target="media/image33.png"/><Relationship Id="rId57" Type="http://schemas.openxmlformats.org/officeDocument/2006/relationships/image" Target="media/image41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1.wmf"/><Relationship Id="rId44" Type="http://schemas.openxmlformats.org/officeDocument/2006/relationships/image" Target="media/image30.wmf"/><Relationship Id="rId52" Type="http://schemas.openxmlformats.org/officeDocument/2006/relationships/image" Target="media/image36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Relationship Id="rId22" Type="http://schemas.openxmlformats.org/officeDocument/2006/relationships/image" Target="media/image14.wmf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3.png"/><Relationship Id="rId43" Type="http://schemas.openxmlformats.org/officeDocument/2006/relationships/oleObject" Target="embeddings/oleObject9.bin"/><Relationship Id="rId48" Type="http://schemas.openxmlformats.org/officeDocument/2006/relationships/image" Target="media/image32.png"/><Relationship Id="rId56" Type="http://schemas.openxmlformats.org/officeDocument/2006/relationships/image" Target="media/image40.png"/><Relationship Id="rId8" Type="http://schemas.openxmlformats.org/officeDocument/2006/relationships/image" Target="media/image2.wmf"/><Relationship Id="rId51" Type="http://schemas.openxmlformats.org/officeDocument/2006/relationships/image" Target="media/image35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B6712A-D022-40C1-A0F6-368A927170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</TotalTime>
  <Pages>10</Pages>
  <Words>1298</Words>
  <Characters>7403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6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eahwwfvo</cp:lastModifiedBy>
  <cp:revision>3</cp:revision>
  <dcterms:created xsi:type="dcterms:W3CDTF">2022-10-05T19:04:00Z</dcterms:created>
  <dcterms:modified xsi:type="dcterms:W3CDTF">2022-10-09T08:10:00Z</dcterms:modified>
</cp:coreProperties>
</file>